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pPr>
      <w:r w:rsidRPr="008B3886">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aff2"/>
        <w:numPr>
          <w:ilvl w:val="1"/>
          <w:numId w:val="61"/>
        </w:numPr>
        <w:ind w:firstLine="42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aff2"/>
        <w:numPr>
          <w:ilvl w:val="1"/>
          <w:numId w:val="61"/>
        </w:numPr>
        <w:ind w:firstLine="42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1"/>
      </w:pPr>
      <w:r w:rsidRPr="008B3886">
        <w:t>1</w:t>
      </w:r>
      <w:r w:rsidR="00810F1D" w:rsidRPr="008B3886">
        <w:tab/>
        <w:t>Issue #</w:t>
      </w:r>
      <w:r w:rsidRPr="008B3886">
        <w:t>1</w:t>
      </w:r>
      <w:r w:rsidR="00810F1D" w:rsidRPr="008B3886">
        <w:t>: K_offset update</w:t>
      </w:r>
    </w:p>
    <w:p w14:paraId="69FD57CC" w14:textId="431D727F" w:rsidR="00191A58" w:rsidRPr="008B3886" w:rsidRDefault="00DF2A61" w:rsidP="00191A58">
      <w:pPr>
        <w:pStyle w:val="21"/>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e, many companies provide views on K_offset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AE31CA" w:rsidRPr="00E3631B" w:rsidRDefault="00AE31CA" w:rsidP="0077342F">
                            <w:pPr>
                              <w:rPr>
                                <w:b/>
                                <w:bCs/>
                                <w:szCs w:val="20"/>
                              </w:rPr>
                            </w:pPr>
                            <w:r w:rsidRPr="00E3631B">
                              <w:rPr>
                                <w:b/>
                                <w:bCs/>
                                <w:szCs w:val="20"/>
                              </w:rPr>
                              <w:t>[Huawei, HiSilicon]</w:t>
                            </w:r>
                          </w:p>
                          <w:p w14:paraId="6B83F281" w14:textId="77777777" w:rsidR="00AE31CA" w:rsidRPr="00E3631B" w:rsidRDefault="00AE31CA" w:rsidP="0077342F">
                            <w:pPr>
                              <w:rPr>
                                <w:szCs w:val="20"/>
                              </w:rPr>
                            </w:pPr>
                            <w:r w:rsidRPr="00E3631B">
                              <w:rPr>
                                <w:szCs w:val="20"/>
                              </w:rPr>
                              <w:t>Proposal 4: K_offset update after initial access is supported via MAC-CE.</w:t>
                            </w:r>
                          </w:p>
                          <w:p w14:paraId="3FFB23A4" w14:textId="77777777" w:rsidR="00AE31CA" w:rsidRPr="00E3631B" w:rsidRDefault="00AE31CA"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AE31CA" w:rsidRPr="00E3631B" w:rsidRDefault="00AE31CA" w:rsidP="0077342F">
                            <w:pPr>
                              <w:rPr>
                                <w:b/>
                                <w:bCs/>
                                <w:szCs w:val="20"/>
                              </w:rPr>
                            </w:pPr>
                            <w:r w:rsidRPr="00E3631B">
                              <w:rPr>
                                <w:b/>
                                <w:bCs/>
                                <w:szCs w:val="20"/>
                              </w:rPr>
                              <w:t>[vivo]</w:t>
                            </w:r>
                          </w:p>
                          <w:p w14:paraId="49AF1A1C" w14:textId="77777777" w:rsidR="00AE31CA" w:rsidRPr="00E3631B" w:rsidRDefault="00AE31CA"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AE31CA" w:rsidRPr="00E3631B" w:rsidRDefault="00AE31CA" w:rsidP="0077342F">
                            <w:pPr>
                              <w:rPr>
                                <w:b/>
                                <w:bCs/>
                                <w:szCs w:val="20"/>
                              </w:rPr>
                            </w:pPr>
                            <w:r w:rsidRPr="00E3631B">
                              <w:rPr>
                                <w:b/>
                                <w:bCs/>
                                <w:szCs w:val="20"/>
                              </w:rPr>
                              <w:t>[Spreadtrum]</w:t>
                            </w:r>
                          </w:p>
                          <w:p w14:paraId="7ECB09B9" w14:textId="77777777" w:rsidR="00AE31CA" w:rsidRPr="00E3631B" w:rsidRDefault="00AE31CA" w:rsidP="0077342F">
                            <w:pPr>
                              <w:rPr>
                                <w:szCs w:val="20"/>
                              </w:rPr>
                            </w:pPr>
                            <w:r w:rsidRPr="00E3631B">
                              <w:rPr>
                                <w:szCs w:val="20"/>
                              </w:rPr>
                              <w:t>Proposal 3: The method to avoid frequent K_offset update with dedicated RRC signaling/MAC CE should be considered.</w:t>
                            </w:r>
                          </w:p>
                          <w:p w14:paraId="4E41035B" w14:textId="77777777" w:rsidR="00AE31CA" w:rsidRPr="00E3631B" w:rsidRDefault="00AE31CA" w:rsidP="0077342F">
                            <w:pPr>
                              <w:rPr>
                                <w:b/>
                                <w:bCs/>
                                <w:szCs w:val="20"/>
                              </w:rPr>
                            </w:pPr>
                            <w:r w:rsidRPr="00E3631B">
                              <w:rPr>
                                <w:b/>
                                <w:bCs/>
                                <w:szCs w:val="20"/>
                              </w:rPr>
                              <w:t>[Zhejiang Lab]</w:t>
                            </w:r>
                          </w:p>
                          <w:p w14:paraId="2F2A8B5B" w14:textId="77777777" w:rsidR="00AE31CA" w:rsidRPr="00E3631B" w:rsidRDefault="00AE31CA" w:rsidP="0077342F">
                            <w:pPr>
                              <w:rPr>
                                <w:szCs w:val="20"/>
                              </w:rPr>
                            </w:pPr>
                            <w:r w:rsidRPr="00E3631B">
                              <w:rPr>
                                <w:szCs w:val="20"/>
                              </w:rPr>
                              <w:t>Proposal 3: Both cell/beam specific and UE specific updating of K_offset should be supported as follows,</w:t>
                            </w:r>
                          </w:p>
                          <w:p w14:paraId="0E30FEF9" w14:textId="77777777" w:rsidR="00AE31CA" w:rsidRPr="0077342F" w:rsidRDefault="00AE31CA" w:rsidP="00CA0E71">
                            <w:pPr>
                              <w:pStyle w:val="aff2"/>
                              <w:numPr>
                                <w:ilvl w:val="0"/>
                                <w:numId w:val="46"/>
                              </w:numPr>
                              <w:ind w:firstLine="420"/>
                              <w:rPr>
                                <w:szCs w:val="20"/>
                              </w:rPr>
                            </w:pPr>
                            <w:r w:rsidRPr="0077342F">
                              <w:rPr>
                                <w:szCs w:val="20"/>
                              </w:rPr>
                              <w:t>For cell/beam specific K_offset updating, K_offset can be broadcasted in system information;</w:t>
                            </w:r>
                          </w:p>
                          <w:p w14:paraId="08B252EE" w14:textId="77777777" w:rsidR="00AE31CA" w:rsidRPr="0077342F" w:rsidRDefault="00AE31CA" w:rsidP="00CA0E71">
                            <w:pPr>
                              <w:pStyle w:val="aff2"/>
                              <w:numPr>
                                <w:ilvl w:val="0"/>
                                <w:numId w:val="46"/>
                              </w:numPr>
                              <w:ind w:firstLine="420"/>
                              <w:rPr>
                                <w:szCs w:val="20"/>
                              </w:rPr>
                            </w:pPr>
                            <w:r w:rsidRPr="0077342F">
                              <w:rPr>
                                <w:szCs w:val="20"/>
                              </w:rPr>
                              <w:t>For UE specific K_offset updating, the following cases should be considered,</w:t>
                            </w:r>
                          </w:p>
                          <w:p w14:paraId="3C2417FA" w14:textId="77777777" w:rsidR="00AE31CA" w:rsidRPr="0077342F" w:rsidRDefault="00AE31CA" w:rsidP="00CA0E71">
                            <w:pPr>
                              <w:pStyle w:val="aff2"/>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AE31CA" w:rsidRPr="0077342F" w:rsidRDefault="00AE31CA" w:rsidP="00CA0E71">
                            <w:pPr>
                              <w:pStyle w:val="aff2"/>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AE31CA" w:rsidRPr="00E3631B" w:rsidRDefault="00AE31CA"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AE31CA" w:rsidRPr="00E3631B" w:rsidRDefault="00AE31CA"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AE31CA" w:rsidRPr="00E3631B" w:rsidRDefault="00AE31CA"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AE31CA" w:rsidRPr="003C2381" w:rsidRDefault="00AE31CA"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AE31CA" w:rsidRPr="00E3631B" w:rsidRDefault="00AE31CA"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AE31CA" w:rsidRPr="00E3631B" w:rsidRDefault="00AE31CA"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AE31CA" w:rsidRPr="00E3631B" w:rsidRDefault="00AE31CA" w:rsidP="0077342F">
                            <w:pPr>
                              <w:rPr>
                                <w:b/>
                                <w:bCs/>
                                <w:szCs w:val="20"/>
                              </w:rPr>
                            </w:pPr>
                            <w:r w:rsidRPr="00E3631B">
                              <w:rPr>
                                <w:b/>
                                <w:bCs/>
                                <w:szCs w:val="20"/>
                              </w:rPr>
                              <w:t>[Samsung]</w:t>
                            </w:r>
                          </w:p>
                          <w:p w14:paraId="5A20EB59" w14:textId="77777777" w:rsidR="00AE31CA" w:rsidRPr="00E3631B" w:rsidRDefault="00AE31CA" w:rsidP="0077342F">
                            <w:pPr>
                              <w:rPr>
                                <w:szCs w:val="20"/>
                              </w:rPr>
                            </w:pPr>
                            <w:bookmarkStart w:id="0"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0"/>
                          </w:p>
                          <w:p w14:paraId="3BF1A50D" w14:textId="77777777" w:rsidR="00AE31CA" w:rsidRPr="00E3631B" w:rsidRDefault="00AE31CA" w:rsidP="0077342F">
                            <w:pPr>
                              <w:rPr>
                                <w:b/>
                                <w:bCs/>
                                <w:szCs w:val="20"/>
                              </w:rPr>
                            </w:pPr>
                            <w:r w:rsidRPr="00E3631B">
                              <w:rPr>
                                <w:b/>
                                <w:bCs/>
                                <w:szCs w:val="20"/>
                              </w:rPr>
                              <w:t>[CATT]</w:t>
                            </w:r>
                          </w:p>
                          <w:p w14:paraId="4055B6E5" w14:textId="77777777" w:rsidR="00AE31CA" w:rsidRPr="00E3631B" w:rsidRDefault="00AE31CA"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AE31CA" w:rsidRPr="00E3631B" w:rsidRDefault="00AE31CA" w:rsidP="0077342F">
                            <w:pPr>
                              <w:rPr>
                                <w:b/>
                                <w:bCs/>
                                <w:szCs w:val="20"/>
                              </w:rPr>
                            </w:pPr>
                            <w:r w:rsidRPr="00E3631B">
                              <w:rPr>
                                <w:b/>
                                <w:bCs/>
                                <w:szCs w:val="20"/>
                              </w:rPr>
                              <w:t>[NEC]</w:t>
                            </w:r>
                          </w:p>
                          <w:p w14:paraId="0E0EE2AC" w14:textId="77777777" w:rsidR="00AE31CA" w:rsidRPr="00E3631B" w:rsidRDefault="00AE31CA" w:rsidP="0077342F">
                            <w:pPr>
                              <w:rPr>
                                <w:szCs w:val="20"/>
                              </w:rPr>
                            </w:pPr>
                            <w:r w:rsidRPr="00E3631B">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AE31CA" w:rsidRPr="00E3631B" w:rsidRDefault="00AE31CA" w:rsidP="0077342F">
                      <w:pPr>
                        <w:rPr>
                          <w:b/>
                          <w:bCs/>
                          <w:szCs w:val="20"/>
                        </w:rPr>
                      </w:pPr>
                      <w:r w:rsidRPr="00E3631B">
                        <w:rPr>
                          <w:b/>
                          <w:bCs/>
                          <w:szCs w:val="20"/>
                        </w:rPr>
                        <w:t>[Huawei, HiSilicon]</w:t>
                      </w:r>
                    </w:p>
                    <w:p w14:paraId="6B83F281" w14:textId="77777777" w:rsidR="00AE31CA" w:rsidRPr="00E3631B" w:rsidRDefault="00AE31CA" w:rsidP="0077342F">
                      <w:pPr>
                        <w:rPr>
                          <w:szCs w:val="20"/>
                        </w:rPr>
                      </w:pPr>
                      <w:r w:rsidRPr="00E3631B">
                        <w:rPr>
                          <w:szCs w:val="20"/>
                        </w:rPr>
                        <w:t>Proposal 4: K_offset update after initial access is supported via MAC-CE.</w:t>
                      </w:r>
                    </w:p>
                    <w:p w14:paraId="3FFB23A4" w14:textId="77777777" w:rsidR="00AE31CA" w:rsidRPr="00E3631B" w:rsidRDefault="00AE31CA"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AE31CA" w:rsidRPr="00E3631B" w:rsidRDefault="00AE31CA" w:rsidP="0077342F">
                      <w:pPr>
                        <w:rPr>
                          <w:b/>
                          <w:bCs/>
                          <w:szCs w:val="20"/>
                        </w:rPr>
                      </w:pPr>
                      <w:r w:rsidRPr="00E3631B">
                        <w:rPr>
                          <w:b/>
                          <w:bCs/>
                          <w:szCs w:val="20"/>
                        </w:rPr>
                        <w:t>[vivo]</w:t>
                      </w:r>
                    </w:p>
                    <w:p w14:paraId="49AF1A1C" w14:textId="77777777" w:rsidR="00AE31CA" w:rsidRPr="00E3631B" w:rsidRDefault="00AE31CA"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AE31CA" w:rsidRPr="00E3631B" w:rsidRDefault="00AE31CA" w:rsidP="0077342F">
                      <w:pPr>
                        <w:rPr>
                          <w:b/>
                          <w:bCs/>
                          <w:szCs w:val="20"/>
                        </w:rPr>
                      </w:pPr>
                      <w:r w:rsidRPr="00E3631B">
                        <w:rPr>
                          <w:b/>
                          <w:bCs/>
                          <w:szCs w:val="20"/>
                        </w:rPr>
                        <w:t>[Spreadtrum]</w:t>
                      </w:r>
                    </w:p>
                    <w:p w14:paraId="7ECB09B9" w14:textId="77777777" w:rsidR="00AE31CA" w:rsidRPr="00E3631B" w:rsidRDefault="00AE31CA" w:rsidP="0077342F">
                      <w:pPr>
                        <w:rPr>
                          <w:szCs w:val="20"/>
                        </w:rPr>
                      </w:pPr>
                      <w:r w:rsidRPr="00E3631B">
                        <w:rPr>
                          <w:szCs w:val="20"/>
                        </w:rPr>
                        <w:t>Proposal 3: The method to avoid frequent K_offset update with dedicated RRC signaling/MAC CE should be considered.</w:t>
                      </w:r>
                    </w:p>
                    <w:p w14:paraId="4E41035B" w14:textId="77777777" w:rsidR="00AE31CA" w:rsidRPr="00E3631B" w:rsidRDefault="00AE31CA" w:rsidP="0077342F">
                      <w:pPr>
                        <w:rPr>
                          <w:b/>
                          <w:bCs/>
                          <w:szCs w:val="20"/>
                        </w:rPr>
                      </w:pPr>
                      <w:r w:rsidRPr="00E3631B">
                        <w:rPr>
                          <w:b/>
                          <w:bCs/>
                          <w:szCs w:val="20"/>
                        </w:rPr>
                        <w:t>[Zhejiang Lab]</w:t>
                      </w:r>
                    </w:p>
                    <w:p w14:paraId="2F2A8B5B" w14:textId="77777777" w:rsidR="00AE31CA" w:rsidRPr="00E3631B" w:rsidRDefault="00AE31CA" w:rsidP="0077342F">
                      <w:pPr>
                        <w:rPr>
                          <w:szCs w:val="20"/>
                        </w:rPr>
                      </w:pPr>
                      <w:r w:rsidRPr="00E3631B">
                        <w:rPr>
                          <w:szCs w:val="20"/>
                        </w:rPr>
                        <w:t>Proposal 3: Both cell/beam specific and UE specific updating of K_offset should be supported as follows,</w:t>
                      </w:r>
                    </w:p>
                    <w:p w14:paraId="0E30FEF9" w14:textId="77777777" w:rsidR="00AE31CA" w:rsidRPr="0077342F" w:rsidRDefault="00AE31CA" w:rsidP="00CA0E71">
                      <w:pPr>
                        <w:pStyle w:val="aff2"/>
                        <w:numPr>
                          <w:ilvl w:val="0"/>
                          <w:numId w:val="46"/>
                        </w:numPr>
                        <w:ind w:firstLine="420"/>
                        <w:rPr>
                          <w:szCs w:val="20"/>
                        </w:rPr>
                      </w:pPr>
                      <w:r w:rsidRPr="0077342F">
                        <w:rPr>
                          <w:szCs w:val="20"/>
                        </w:rPr>
                        <w:t>For cell/beam specific K_offset updating, K_offset can be broadcasted in system information;</w:t>
                      </w:r>
                    </w:p>
                    <w:p w14:paraId="08B252EE" w14:textId="77777777" w:rsidR="00AE31CA" w:rsidRPr="0077342F" w:rsidRDefault="00AE31CA" w:rsidP="00CA0E71">
                      <w:pPr>
                        <w:pStyle w:val="aff2"/>
                        <w:numPr>
                          <w:ilvl w:val="0"/>
                          <w:numId w:val="46"/>
                        </w:numPr>
                        <w:ind w:firstLine="420"/>
                        <w:rPr>
                          <w:szCs w:val="20"/>
                        </w:rPr>
                      </w:pPr>
                      <w:r w:rsidRPr="0077342F">
                        <w:rPr>
                          <w:szCs w:val="20"/>
                        </w:rPr>
                        <w:t>For UE specific K_offset updating, the following cases should be considered,</w:t>
                      </w:r>
                    </w:p>
                    <w:p w14:paraId="3C2417FA" w14:textId="77777777" w:rsidR="00AE31CA" w:rsidRPr="0077342F" w:rsidRDefault="00AE31CA" w:rsidP="00CA0E71">
                      <w:pPr>
                        <w:pStyle w:val="aff2"/>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AE31CA" w:rsidRPr="0077342F" w:rsidRDefault="00AE31CA" w:rsidP="00CA0E71">
                      <w:pPr>
                        <w:pStyle w:val="aff2"/>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AE31CA" w:rsidRPr="00E3631B" w:rsidRDefault="00AE31CA"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AE31CA" w:rsidRPr="00E3631B" w:rsidRDefault="00AE31CA"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AE31CA" w:rsidRPr="00E3631B" w:rsidRDefault="00AE31CA"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AE31CA" w:rsidRPr="003C2381" w:rsidRDefault="00AE31CA"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AE31CA" w:rsidRPr="00E3631B" w:rsidRDefault="00AE31CA"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AE31CA" w:rsidRPr="00E3631B" w:rsidRDefault="00AE31CA"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AE31CA" w:rsidRPr="00E3631B" w:rsidRDefault="00AE31CA" w:rsidP="0077342F">
                      <w:pPr>
                        <w:rPr>
                          <w:b/>
                          <w:bCs/>
                          <w:szCs w:val="20"/>
                        </w:rPr>
                      </w:pPr>
                      <w:r w:rsidRPr="00E3631B">
                        <w:rPr>
                          <w:b/>
                          <w:bCs/>
                          <w:szCs w:val="20"/>
                        </w:rPr>
                        <w:t>[Samsung]</w:t>
                      </w:r>
                    </w:p>
                    <w:p w14:paraId="5A20EB59" w14:textId="77777777" w:rsidR="00AE31CA" w:rsidRPr="00E3631B" w:rsidRDefault="00AE31CA"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1"/>
                    </w:p>
                    <w:p w14:paraId="3BF1A50D" w14:textId="77777777" w:rsidR="00AE31CA" w:rsidRPr="00E3631B" w:rsidRDefault="00AE31CA" w:rsidP="0077342F">
                      <w:pPr>
                        <w:rPr>
                          <w:b/>
                          <w:bCs/>
                          <w:szCs w:val="20"/>
                        </w:rPr>
                      </w:pPr>
                      <w:r w:rsidRPr="00E3631B">
                        <w:rPr>
                          <w:b/>
                          <w:bCs/>
                          <w:szCs w:val="20"/>
                        </w:rPr>
                        <w:t>[CATT]</w:t>
                      </w:r>
                    </w:p>
                    <w:p w14:paraId="4055B6E5" w14:textId="77777777" w:rsidR="00AE31CA" w:rsidRPr="00E3631B" w:rsidRDefault="00AE31CA"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AE31CA" w:rsidRPr="00E3631B" w:rsidRDefault="00AE31CA" w:rsidP="0077342F">
                      <w:pPr>
                        <w:rPr>
                          <w:b/>
                          <w:bCs/>
                          <w:szCs w:val="20"/>
                        </w:rPr>
                      </w:pPr>
                      <w:r w:rsidRPr="00E3631B">
                        <w:rPr>
                          <w:b/>
                          <w:bCs/>
                          <w:szCs w:val="20"/>
                        </w:rPr>
                        <w:t>[NEC]</w:t>
                      </w:r>
                    </w:p>
                    <w:p w14:paraId="0E0EE2AC" w14:textId="77777777" w:rsidR="00AE31CA" w:rsidRPr="00E3631B" w:rsidRDefault="00AE31CA" w:rsidP="0077342F">
                      <w:pPr>
                        <w:rPr>
                          <w:szCs w:val="20"/>
                        </w:rPr>
                      </w:pPr>
                      <w:r w:rsidRPr="00E3631B">
                        <w:rPr>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AE31CA" w:rsidRPr="00E3631B" w:rsidRDefault="00AE31CA" w:rsidP="0077342F">
                            <w:pPr>
                              <w:rPr>
                                <w:b/>
                                <w:bCs/>
                                <w:szCs w:val="20"/>
                              </w:rPr>
                            </w:pPr>
                            <w:r w:rsidRPr="00E3631B">
                              <w:rPr>
                                <w:b/>
                                <w:bCs/>
                                <w:szCs w:val="20"/>
                              </w:rPr>
                              <w:t>[CAICT]</w:t>
                            </w:r>
                          </w:p>
                          <w:p w14:paraId="58094B5C" w14:textId="77777777" w:rsidR="00AE31CA" w:rsidRPr="00E3631B" w:rsidRDefault="00AE31CA"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AE31CA" w:rsidRPr="00E3631B" w:rsidRDefault="00AE31CA" w:rsidP="0077342F">
                            <w:pPr>
                              <w:rPr>
                                <w:b/>
                                <w:bCs/>
                                <w:szCs w:val="20"/>
                              </w:rPr>
                            </w:pPr>
                            <w:r w:rsidRPr="00E3631B">
                              <w:rPr>
                                <w:b/>
                                <w:bCs/>
                                <w:szCs w:val="20"/>
                              </w:rPr>
                              <w:t>[Hyundai Motors]</w:t>
                            </w:r>
                          </w:p>
                          <w:p w14:paraId="1848783A" w14:textId="77777777" w:rsidR="00AE31CA" w:rsidRPr="00E3631B" w:rsidRDefault="00AE31CA" w:rsidP="0077342F">
                            <w:pPr>
                              <w:rPr>
                                <w:szCs w:val="20"/>
                              </w:rPr>
                            </w:pPr>
                            <w:r w:rsidRPr="00E3631B">
                              <w:rPr>
                                <w:szCs w:val="20"/>
                              </w:rPr>
                              <w:t>Proposal 1: A new RRC signalling should be considered to provide update frequency of K_offset.</w:t>
                            </w:r>
                          </w:p>
                          <w:p w14:paraId="27CB867F" w14:textId="77777777" w:rsidR="00AE31CA" w:rsidRPr="00E3631B" w:rsidRDefault="00AE31CA"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AE31CA" w:rsidRPr="00E3631B" w:rsidRDefault="00AE31CA" w:rsidP="0077342F">
                            <w:pPr>
                              <w:rPr>
                                <w:szCs w:val="20"/>
                              </w:rPr>
                            </w:pPr>
                            <w:r w:rsidRPr="00E3631B">
                              <w:rPr>
                                <w:szCs w:val="20"/>
                              </w:rPr>
                              <w:t>Proposal 3: SIB of the target cell provides the handover UE with its cell-specific K_offset after connection to the target cell.</w:t>
                            </w:r>
                          </w:p>
                          <w:p w14:paraId="0F1DBD5B" w14:textId="77777777" w:rsidR="00AE31CA" w:rsidRPr="00E3631B" w:rsidRDefault="00AE31CA"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AE31CA" w:rsidRPr="00E3631B" w:rsidRDefault="00AE31CA" w:rsidP="0077342F">
                            <w:pPr>
                              <w:rPr>
                                <w:b/>
                                <w:bCs/>
                                <w:szCs w:val="20"/>
                              </w:rPr>
                            </w:pPr>
                            <w:r w:rsidRPr="00E3631B">
                              <w:rPr>
                                <w:b/>
                                <w:bCs/>
                                <w:szCs w:val="20"/>
                              </w:rPr>
                              <w:t>[OPPO]</w:t>
                            </w:r>
                          </w:p>
                          <w:p w14:paraId="2DCEF428" w14:textId="77777777" w:rsidR="00AE31CA" w:rsidRPr="00E3631B" w:rsidRDefault="00AE31CA" w:rsidP="0077342F">
                            <w:pPr>
                              <w:rPr>
                                <w:szCs w:val="20"/>
                              </w:rPr>
                            </w:pPr>
                            <w:r w:rsidRPr="00E3631B">
                              <w:rPr>
                                <w:szCs w:val="20"/>
                              </w:rPr>
                              <w:t>Proposal 2: Support UE requesting K offset update to the network in an event triggered manner.</w:t>
                            </w:r>
                          </w:p>
                          <w:p w14:paraId="1EBF1052" w14:textId="35DE577C" w:rsidR="00AE31CA" w:rsidRPr="00E3631B" w:rsidRDefault="00AE31CA" w:rsidP="0077342F">
                            <w:pPr>
                              <w:rPr>
                                <w:b/>
                                <w:bCs/>
                                <w:szCs w:val="20"/>
                              </w:rPr>
                            </w:pPr>
                            <w:r w:rsidRPr="00E3631B">
                              <w:rPr>
                                <w:b/>
                                <w:bCs/>
                                <w:szCs w:val="20"/>
                              </w:rPr>
                              <w:t>[Qualcomm]</w:t>
                            </w:r>
                          </w:p>
                          <w:p w14:paraId="22E1DF2D" w14:textId="77777777" w:rsidR="00AE31CA" w:rsidRPr="00E3631B" w:rsidRDefault="00AE31CA" w:rsidP="0077342F">
                            <w:pPr>
                              <w:rPr>
                                <w:szCs w:val="20"/>
                              </w:rPr>
                            </w:pPr>
                            <w:r w:rsidRPr="00E3631B">
                              <w:rPr>
                                <w:szCs w:val="20"/>
                              </w:rPr>
                              <w:t>Proposal 1: Support updating K_offset after initial access at least by MAC-CE</w:t>
                            </w:r>
                          </w:p>
                          <w:p w14:paraId="4E3B7C77" w14:textId="77777777" w:rsidR="00AE31CA" w:rsidRPr="0077342F" w:rsidRDefault="00AE31CA" w:rsidP="00CA0E71">
                            <w:pPr>
                              <w:pStyle w:val="aff2"/>
                              <w:numPr>
                                <w:ilvl w:val="0"/>
                                <w:numId w:val="47"/>
                              </w:numPr>
                              <w:ind w:firstLine="420"/>
                              <w:rPr>
                                <w:szCs w:val="20"/>
                              </w:rPr>
                            </w:pPr>
                            <w:r w:rsidRPr="0077342F">
                              <w:rPr>
                                <w:szCs w:val="20"/>
                              </w:rPr>
                              <w:t>FFS: details of signaling</w:t>
                            </w:r>
                          </w:p>
                          <w:p w14:paraId="5B22C722" w14:textId="77777777" w:rsidR="00AE31CA" w:rsidRPr="00A77DB6" w:rsidRDefault="00AE31CA" w:rsidP="0077342F">
                            <w:pPr>
                              <w:rPr>
                                <w:b/>
                                <w:bCs/>
                                <w:szCs w:val="20"/>
                              </w:rPr>
                            </w:pPr>
                            <w:r w:rsidRPr="00A77DB6">
                              <w:rPr>
                                <w:b/>
                                <w:bCs/>
                                <w:szCs w:val="20"/>
                              </w:rPr>
                              <w:t>[CMCC]</w:t>
                            </w:r>
                          </w:p>
                          <w:p w14:paraId="603E3E63" w14:textId="77777777" w:rsidR="00AE31CA" w:rsidRPr="00E3631B" w:rsidRDefault="00AE31CA"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AE31CA" w:rsidRPr="00E3631B" w:rsidRDefault="00AE31CA" w:rsidP="0077342F">
                            <w:pPr>
                              <w:rPr>
                                <w:szCs w:val="20"/>
                              </w:rPr>
                            </w:pPr>
                            <w:r w:rsidRPr="00E3631B">
                              <w:rPr>
                                <w:szCs w:val="20"/>
                              </w:rPr>
                              <w:t>Proposal 2: If further down-selection is needed, MAC CE option is preferred for universality.</w:t>
                            </w:r>
                          </w:p>
                          <w:p w14:paraId="5AD56399" w14:textId="77777777" w:rsidR="00AE31CA" w:rsidRPr="00E3631B" w:rsidRDefault="00AE31CA" w:rsidP="0077342F">
                            <w:pPr>
                              <w:rPr>
                                <w:b/>
                                <w:bCs/>
                                <w:szCs w:val="20"/>
                              </w:rPr>
                            </w:pPr>
                            <w:r w:rsidRPr="00E3631B">
                              <w:rPr>
                                <w:b/>
                                <w:bCs/>
                                <w:szCs w:val="20"/>
                              </w:rPr>
                              <w:t>[Panasonic]</w:t>
                            </w:r>
                          </w:p>
                          <w:p w14:paraId="475AB8CD" w14:textId="77777777" w:rsidR="00AE31CA" w:rsidRPr="00E3631B" w:rsidRDefault="00AE31CA"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AE31CA" w:rsidRPr="00E3631B" w:rsidRDefault="00AE31CA" w:rsidP="0077342F">
                            <w:pPr>
                              <w:rPr>
                                <w:b/>
                                <w:bCs/>
                                <w:szCs w:val="20"/>
                              </w:rPr>
                            </w:pPr>
                            <w:r w:rsidRPr="00E3631B">
                              <w:rPr>
                                <w:b/>
                                <w:bCs/>
                                <w:szCs w:val="20"/>
                              </w:rPr>
                              <w:t>[LGE]</w:t>
                            </w:r>
                          </w:p>
                          <w:p w14:paraId="49890E39" w14:textId="77777777" w:rsidR="00AE31CA" w:rsidRPr="00E3631B" w:rsidRDefault="00AE31CA" w:rsidP="0077342F">
                            <w:pPr>
                              <w:rPr>
                                <w:szCs w:val="20"/>
                              </w:rPr>
                            </w:pPr>
                            <w:r w:rsidRPr="00E3631B">
                              <w:rPr>
                                <w:szCs w:val="20"/>
                              </w:rPr>
                              <w:t>Proposal 4: Support at least MAC-CE based K_offset update after initial access.</w:t>
                            </w:r>
                          </w:p>
                          <w:p w14:paraId="29F37647" w14:textId="77777777" w:rsidR="00AE31CA" w:rsidRPr="00E3631B" w:rsidRDefault="00AE31CA"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AE31CA" w:rsidRPr="00A77DB6" w:rsidRDefault="00AE31CA" w:rsidP="0077342F">
                            <w:pPr>
                              <w:rPr>
                                <w:b/>
                                <w:bCs/>
                                <w:szCs w:val="20"/>
                              </w:rPr>
                            </w:pPr>
                            <w:r w:rsidRPr="00A77DB6">
                              <w:rPr>
                                <w:b/>
                                <w:bCs/>
                                <w:szCs w:val="20"/>
                              </w:rPr>
                              <w:t>[Intel]</w:t>
                            </w:r>
                          </w:p>
                          <w:p w14:paraId="243F8D08" w14:textId="77777777" w:rsidR="00AE31CA" w:rsidRPr="0077342F" w:rsidRDefault="00AE31CA" w:rsidP="0077342F">
                            <w:pPr>
                              <w:rPr>
                                <w:szCs w:val="20"/>
                              </w:rPr>
                            </w:pPr>
                            <w:r w:rsidRPr="0077342F">
                              <w:rPr>
                                <w:szCs w:val="20"/>
                              </w:rPr>
                              <w:t xml:space="preserve">Proposal 2: </w:t>
                            </w:r>
                          </w:p>
                          <w:p w14:paraId="351224C7" w14:textId="77777777" w:rsidR="00AE31CA" w:rsidRPr="00571CD4" w:rsidRDefault="00AE31CA" w:rsidP="00CA0E71">
                            <w:pPr>
                              <w:pStyle w:val="aff2"/>
                              <w:numPr>
                                <w:ilvl w:val="0"/>
                                <w:numId w:val="48"/>
                              </w:numPr>
                              <w:ind w:firstLine="420"/>
                              <w:rPr>
                                <w:szCs w:val="20"/>
                              </w:rPr>
                            </w:pPr>
                            <w:r w:rsidRPr="00571CD4">
                              <w:rPr>
                                <w:szCs w:val="20"/>
                              </w:rPr>
                              <w:t>At least RRC-based K_offset update after initial access shall be supported</w:t>
                            </w:r>
                          </w:p>
                          <w:p w14:paraId="1419BAF7" w14:textId="77777777" w:rsidR="00AE31CA" w:rsidRPr="00571CD4" w:rsidRDefault="00AE31CA" w:rsidP="00CA0E71">
                            <w:pPr>
                              <w:pStyle w:val="aff2"/>
                              <w:numPr>
                                <w:ilvl w:val="1"/>
                                <w:numId w:val="48"/>
                              </w:numPr>
                              <w:ind w:firstLine="420"/>
                              <w:rPr>
                                <w:szCs w:val="20"/>
                              </w:rPr>
                            </w:pPr>
                            <w:r w:rsidRPr="00571CD4">
                              <w:rPr>
                                <w:szCs w:val="20"/>
                              </w:rPr>
                              <w:t>MAC CE-based K_offset update can be additionally considered for non-GEO scenario</w:t>
                            </w:r>
                          </w:p>
                          <w:p w14:paraId="3A2652F3" w14:textId="77777777" w:rsidR="00AE31CA" w:rsidRPr="00E3631B" w:rsidRDefault="00AE31CA" w:rsidP="0077342F">
                            <w:pPr>
                              <w:rPr>
                                <w:b/>
                                <w:bCs/>
                                <w:szCs w:val="20"/>
                              </w:rPr>
                            </w:pPr>
                            <w:r w:rsidRPr="00E3631B">
                              <w:rPr>
                                <w:b/>
                                <w:bCs/>
                                <w:szCs w:val="20"/>
                              </w:rPr>
                              <w:t>[Ericsson]</w:t>
                            </w:r>
                            <w:bookmarkStart w:id="2" w:name="_Toc78960114"/>
                          </w:p>
                          <w:p w14:paraId="6B48F71C" w14:textId="77777777" w:rsidR="00AE31CA" w:rsidRPr="00E3631B" w:rsidRDefault="00AE31CA"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3" w:name="_Toc78960115"/>
                            <w:bookmarkEnd w:id="2"/>
                          </w:p>
                          <w:p w14:paraId="693CEE45" w14:textId="77777777" w:rsidR="00AE31CA" w:rsidRPr="00E3631B" w:rsidRDefault="00AE31CA" w:rsidP="0077342F">
                            <w:pPr>
                              <w:rPr>
                                <w:szCs w:val="20"/>
                              </w:rPr>
                            </w:pPr>
                            <w:r w:rsidRPr="00E3631B">
                              <w:rPr>
                                <w:szCs w:val="20"/>
                              </w:rPr>
                              <w:t>Proposal 2: For updating K_offset after initial access, support both MAC CE option and RRC reconfiguration option.</w:t>
                            </w:r>
                            <w:bookmarkEnd w:id="3"/>
                          </w:p>
                          <w:p w14:paraId="17C5D48B" w14:textId="77777777" w:rsidR="00AE31CA" w:rsidRPr="00E3631B" w:rsidRDefault="00AE31CA" w:rsidP="00571CD4">
                            <w:pPr>
                              <w:rPr>
                                <w:b/>
                                <w:bCs/>
                                <w:szCs w:val="20"/>
                              </w:rPr>
                            </w:pPr>
                            <w:r w:rsidRPr="00E3631B">
                              <w:rPr>
                                <w:b/>
                                <w:bCs/>
                                <w:szCs w:val="20"/>
                              </w:rPr>
                              <w:t>[Apple]</w:t>
                            </w:r>
                          </w:p>
                          <w:p w14:paraId="1B779EA2" w14:textId="77777777" w:rsidR="00AE31CA" w:rsidRPr="00E3631B" w:rsidRDefault="00AE31CA"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AE31CA" w:rsidRPr="00E3631B" w:rsidRDefault="00AE31CA" w:rsidP="0077342F">
                            <w:pPr>
                              <w:rPr>
                                <w:szCs w:val="20"/>
                              </w:rPr>
                            </w:pPr>
                          </w:p>
                          <w:p w14:paraId="2B2EF338" w14:textId="5A10FC9E" w:rsidR="00AE31CA" w:rsidRPr="00E3631B" w:rsidRDefault="00AE31CA"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AE31CA" w:rsidRPr="00E3631B" w:rsidRDefault="00AE31CA" w:rsidP="0077342F">
                      <w:pPr>
                        <w:rPr>
                          <w:b/>
                          <w:bCs/>
                          <w:szCs w:val="20"/>
                        </w:rPr>
                      </w:pPr>
                      <w:r w:rsidRPr="00E3631B">
                        <w:rPr>
                          <w:b/>
                          <w:bCs/>
                          <w:szCs w:val="20"/>
                        </w:rPr>
                        <w:t>[CAICT]</w:t>
                      </w:r>
                    </w:p>
                    <w:p w14:paraId="58094B5C" w14:textId="77777777" w:rsidR="00AE31CA" w:rsidRPr="00E3631B" w:rsidRDefault="00AE31CA"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AE31CA" w:rsidRPr="00E3631B" w:rsidRDefault="00AE31CA" w:rsidP="0077342F">
                      <w:pPr>
                        <w:rPr>
                          <w:b/>
                          <w:bCs/>
                          <w:szCs w:val="20"/>
                        </w:rPr>
                      </w:pPr>
                      <w:r w:rsidRPr="00E3631B">
                        <w:rPr>
                          <w:b/>
                          <w:bCs/>
                          <w:szCs w:val="20"/>
                        </w:rPr>
                        <w:t>[Hyundai Motors]</w:t>
                      </w:r>
                    </w:p>
                    <w:p w14:paraId="1848783A" w14:textId="77777777" w:rsidR="00AE31CA" w:rsidRPr="00E3631B" w:rsidRDefault="00AE31CA" w:rsidP="0077342F">
                      <w:pPr>
                        <w:rPr>
                          <w:szCs w:val="20"/>
                        </w:rPr>
                      </w:pPr>
                      <w:r w:rsidRPr="00E3631B">
                        <w:rPr>
                          <w:szCs w:val="20"/>
                        </w:rPr>
                        <w:t>Proposal 1: A new RRC signalling should be considered to provide update frequency of K_offset.</w:t>
                      </w:r>
                    </w:p>
                    <w:p w14:paraId="27CB867F" w14:textId="77777777" w:rsidR="00AE31CA" w:rsidRPr="00E3631B" w:rsidRDefault="00AE31CA"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AE31CA" w:rsidRPr="00E3631B" w:rsidRDefault="00AE31CA" w:rsidP="0077342F">
                      <w:pPr>
                        <w:rPr>
                          <w:szCs w:val="20"/>
                        </w:rPr>
                      </w:pPr>
                      <w:r w:rsidRPr="00E3631B">
                        <w:rPr>
                          <w:szCs w:val="20"/>
                        </w:rPr>
                        <w:t>Proposal 3: SIB of the target cell provides the handover UE with its cell-specific K_offset after connection to the target cell.</w:t>
                      </w:r>
                    </w:p>
                    <w:p w14:paraId="0F1DBD5B" w14:textId="77777777" w:rsidR="00AE31CA" w:rsidRPr="00E3631B" w:rsidRDefault="00AE31CA"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AE31CA" w:rsidRPr="00E3631B" w:rsidRDefault="00AE31CA" w:rsidP="0077342F">
                      <w:pPr>
                        <w:rPr>
                          <w:b/>
                          <w:bCs/>
                          <w:szCs w:val="20"/>
                        </w:rPr>
                      </w:pPr>
                      <w:r w:rsidRPr="00E3631B">
                        <w:rPr>
                          <w:b/>
                          <w:bCs/>
                          <w:szCs w:val="20"/>
                        </w:rPr>
                        <w:t>[OPPO]</w:t>
                      </w:r>
                    </w:p>
                    <w:p w14:paraId="2DCEF428" w14:textId="77777777" w:rsidR="00AE31CA" w:rsidRPr="00E3631B" w:rsidRDefault="00AE31CA" w:rsidP="0077342F">
                      <w:pPr>
                        <w:rPr>
                          <w:szCs w:val="20"/>
                        </w:rPr>
                      </w:pPr>
                      <w:r w:rsidRPr="00E3631B">
                        <w:rPr>
                          <w:szCs w:val="20"/>
                        </w:rPr>
                        <w:t>Proposal 2: Support UE requesting K offset update to the network in an event triggered manner.</w:t>
                      </w:r>
                    </w:p>
                    <w:p w14:paraId="1EBF1052" w14:textId="35DE577C" w:rsidR="00AE31CA" w:rsidRPr="00E3631B" w:rsidRDefault="00AE31CA" w:rsidP="0077342F">
                      <w:pPr>
                        <w:rPr>
                          <w:b/>
                          <w:bCs/>
                          <w:szCs w:val="20"/>
                        </w:rPr>
                      </w:pPr>
                      <w:r w:rsidRPr="00E3631B">
                        <w:rPr>
                          <w:b/>
                          <w:bCs/>
                          <w:szCs w:val="20"/>
                        </w:rPr>
                        <w:t>[Qualcomm]</w:t>
                      </w:r>
                    </w:p>
                    <w:p w14:paraId="22E1DF2D" w14:textId="77777777" w:rsidR="00AE31CA" w:rsidRPr="00E3631B" w:rsidRDefault="00AE31CA" w:rsidP="0077342F">
                      <w:pPr>
                        <w:rPr>
                          <w:szCs w:val="20"/>
                        </w:rPr>
                      </w:pPr>
                      <w:r w:rsidRPr="00E3631B">
                        <w:rPr>
                          <w:szCs w:val="20"/>
                        </w:rPr>
                        <w:t>Proposal 1: Support updating K_offset after initial access at least by MAC-CE</w:t>
                      </w:r>
                    </w:p>
                    <w:p w14:paraId="4E3B7C77" w14:textId="77777777" w:rsidR="00AE31CA" w:rsidRPr="0077342F" w:rsidRDefault="00AE31CA" w:rsidP="00CA0E71">
                      <w:pPr>
                        <w:pStyle w:val="aff2"/>
                        <w:numPr>
                          <w:ilvl w:val="0"/>
                          <w:numId w:val="47"/>
                        </w:numPr>
                        <w:ind w:firstLine="420"/>
                        <w:rPr>
                          <w:szCs w:val="20"/>
                        </w:rPr>
                      </w:pPr>
                      <w:r w:rsidRPr="0077342F">
                        <w:rPr>
                          <w:szCs w:val="20"/>
                        </w:rPr>
                        <w:t>FFS: details of signaling</w:t>
                      </w:r>
                    </w:p>
                    <w:p w14:paraId="5B22C722" w14:textId="77777777" w:rsidR="00AE31CA" w:rsidRPr="00A77DB6" w:rsidRDefault="00AE31CA" w:rsidP="0077342F">
                      <w:pPr>
                        <w:rPr>
                          <w:b/>
                          <w:bCs/>
                          <w:szCs w:val="20"/>
                        </w:rPr>
                      </w:pPr>
                      <w:r w:rsidRPr="00A77DB6">
                        <w:rPr>
                          <w:b/>
                          <w:bCs/>
                          <w:szCs w:val="20"/>
                        </w:rPr>
                        <w:t>[CMCC]</w:t>
                      </w:r>
                    </w:p>
                    <w:p w14:paraId="603E3E63" w14:textId="77777777" w:rsidR="00AE31CA" w:rsidRPr="00E3631B" w:rsidRDefault="00AE31CA"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AE31CA" w:rsidRPr="00E3631B" w:rsidRDefault="00AE31CA" w:rsidP="0077342F">
                      <w:pPr>
                        <w:rPr>
                          <w:szCs w:val="20"/>
                        </w:rPr>
                      </w:pPr>
                      <w:r w:rsidRPr="00E3631B">
                        <w:rPr>
                          <w:szCs w:val="20"/>
                        </w:rPr>
                        <w:t>Proposal 2: If further down-selection is needed, MAC CE option is preferred for universality.</w:t>
                      </w:r>
                    </w:p>
                    <w:p w14:paraId="5AD56399" w14:textId="77777777" w:rsidR="00AE31CA" w:rsidRPr="00E3631B" w:rsidRDefault="00AE31CA" w:rsidP="0077342F">
                      <w:pPr>
                        <w:rPr>
                          <w:b/>
                          <w:bCs/>
                          <w:szCs w:val="20"/>
                        </w:rPr>
                      </w:pPr>
                      <w:r w:rsidRPr="00E3631B">
                        <w:rPr>
                          <w:b/>
                          <w:bCs/>
                          <w:szCs w:val="20"/>
                        </w:rPr>
                        <w:t>[Panasonic]</w:t>
                      </w:r>
                    </w:p>
                    <w:p w14:paraId="475AB8CD" w14:textId="77777777" w:rsidR="00AE31CA" w:rsidRPr="00E3631B" w:rsidRDefault="00AE31CA"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AE31CA" w:rsidRPr="00E3631B" w:rsidRDefault="00AE31CA" w:rsidP="0077342F">
                      <w:pPr>
                        <w:rPr>
                          <w:b/>
                          <w:bCs/>
                          <w:szCs w:val="20"/>
                        </w:rPr>
                      </w:pPr>
                      <w:r w:rsidRPr="00E3631B">
                        <w:rPr>
                          <w:b/>
                          <w:bCs/>
                          <w:szCs w:val="20"/>
                        </w:rPr>
                        <w:t>[LGE]</w:t>
                      </w:r>
                    </w:p>
                    <w:p w14:paraId="49890E39" w14:textId="77777777" w:rsidR="00AE31CA" w:rsidRPr="00E3631B" w:rsidRDefault="00AE31CA" w:rsidP="0077342F">
                      <w:pPr>
                        <w:rPr>
                          <w:szCs w:val="20"/>
                        </w:rPr>
                      </w:pPr>
                      <w:r w:rsidRPr="00E3631B">
                        <w:rPr>
                          <w:szCs w:val="20"/>
                        </w:rPr>
                        <w:t>Proposal 4: Support at least MAC-CE based K_offset update after initial access.</w:t>
                      </w:r>
                    </w:p>
                    <w:p w14:paraId="29F37647" w14:textId="77777777" w:rsidR="00AE31CA" w:rsidRPr="00E3631B" w:rsidRDefault="00AE31CA"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AE31CA" w:rsidRPr="00A77DB6" w:rsidRDefault="00AE31CA" w:rsidP="0077342F">
                      <w:pPr>
                        <w:rPr>
                          <w:b/>
                          <w:bCs/>
                          <w:szCs w:val="20"/>
                        </w:rPr>
                      </w:pPr>
                      <w:r w:rsidRPr="00A77DB6">
                        <w:rPr>
                          <w:b/>
                          <w:bCs/>
                          <w:szCs w:val="20"/>
                        </w:rPr>
                        <w:t>[Intel]</w:t>
                      </w:r>
                    </w:p>
                    <w:p w14:paraId="243F8D08" w14:textId="77777777" w:rsidR="00AE31CA" w:rsidRPr="0077342F" w:rsidRDefault="00AE31CA" w:rsidP="0077342F">
                      <w:pPr>
                        <w:rPr>
                          <w:szCs w:val="20"/>
                        </w:rPr>
                      </w:pPr>
                      <w:r w:rsidRPr="0077342F">
                        <w:rPr>
                          <w:szCs w:val="20"/>
                        </w:rPr>
                        <w:t xml:space="preserve">Proposal 2: </w:t>
                      </w:r>
                    </w:p>
                    <w:p w14:paraId="351224C7" w14:textId="77777777" w:rsidR="00AE31CA" w:rsidRPr="00571CD4" w:rsidRDefault="00AE31CA" w:rsidP="00CA0E71">
                      <w:pPr>
                        <w:pStyle w:val="aff2"/>
                        <w:numPr>
                          <w:ilvl w:val="0"/>
                          <w:numId w:val="48"/>
                        </w:numPr>
                        <w:ind w:firstLine="420"/>
                        <w:rPr>
                          <w:szCs w:val="20"/>
                        </w:rPr>
                      </w:pPr>
                      <w:r w:rsidRPr="00571CD4">
                        <w:rPr>
                          <w:szCs w:val="20"/>
                        </w:rPr>
                        <w:t>At least RRC-based K_offset update after initial access shall be supported</w:t>
                      </w:r>
                    </w:p>
                    <w:p w14:paraId="1419BAF7" w14:textId="77777777" w:rsidR="00AE31CA" w:rsidRPr="00571CD4" w:rsidRDefault="00AE31CA" w:rsidP="00CA0E71">
                      <w:pPr>
                        <w:pStyle w:val="aff2"/>
                        <w:numPr>
                          <w:ilvl w:val="1"/>
                          <w:numId w:val="48"/>
                        </w:numPr>
                        <w:ind w:firstLine="420"/>
                        <w:rPr>
                          <w:szCs w:val="20"/>
                        </w:rPr>
                      </w:pPr>
                      <w:r w:rsidRPr="00571CD4">
                        <w:rPr>
                          <w:szCs w:val="20"/>
                        </w:rPr>
                        <w:t>MAC CE-based K_offset update can be additionally considered for non-GEO scenario</w:t>
                      </w:r>
                    </w:p>
                    <w:p w14:paraId="3A2652F3" w14:textId="77777777" w:rsidR="00AE31CA" w:rsidRPr="00E3631B" w:rsidRDefault="00AE31CA" w:rsidP="0077342F">
                      <w:pPr>
                        <w:rPr>
                          <w:b/>
                          <w:bCs/>
                          <w:szCs w:val="20"/>
                        </w:rPr>
                      </w:pPr>
                      <w:r w:rsidRPr="00E3631B">
                        <w:rPr>
                          <w:b/>
                          <w:bCs/>
                          <w:szCs w:val="20"/>
                        </w:rPr>
                        <w:t>[Ericsson]</w:t>
                      </w:r>
                      <w:bookmarkStart w:id="4" w:name="_Toc78960114"/>
                    </w:p>
                    <w:p w14:paraId="6B48F71C" w14:textId="77777777" w:rsidR="00AE31CA" w:rsidRPr="00E3631B" w:rsidRDefault="00AE31CA"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5" w:name="_Toc78960115"/>
                      <w:bookmarkEnd w:id="4"/>
                    </w:p>
                    <w:p w14:paraId="693CEE45" w14:textId="77777777" w:rsidR="00AE31CA" w:rsidRPr="00E3631B" w:rsidRDefault="00AE31CA" w:rsidP="0077342F">
                      <w:pPr>
                        <w:rPr>
                          <w:szCs w:val="20"/>
                        </w:rPr>
                      </w:pPr>
                      <w:r w:rsidRPr="00E3631B">
                        <w:rPr>
                          <w:szCs w:val="20"/>
                        </w:rPr>
                        <w:t>Proposal 2: For updating K_offset after initial access, support both MAC CE option and RRC reconfiguration option.</w:t>
                      </w:r>
                      <w:bookmarkEnd w:id="5"/>
                    </w:p>
                    <w:p w14:paraId="17C5D48B" w14:textId="77777777" w:rsidR="00AE31CA" w:rsidRPr="00E3631B" w:rsidRDefault="00AE31CA" w:rsidP="00571CD4">
                      <w:pPr>
                        <w:rPr>
                          <w:b/>
                          <w:bCs/>
                          <w:szCs w:val="20"/>
                        </w:rPr>
                      </w:pPr>
                      <w:r w:rsidRPr="00E3631B">
                        <w:rPr>
                          <w:b/>
                          <w:bCs/>
                          <w:szCs w:val="20"/>
                        </w:rPr>
                        <w:t>[Apple]</w:t>
                      </w:r>
                    </w:p>
                    <w:p w14:paraId="1B779EA2" w14:textId="77777777" w:rsidR="00AE31CA" w:rsidRPr="00E3631B" w:rsidRDefault="00AE31CA"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AE31CA" w:rsidRPr="00E3631B" w:rsidRDefault="00AE31CA" w:rsidP="0077342F">
                      <w:pPr>
                        <w:rPr>
                          <w:szCs w:val="20"/>
                        </w:rPr>
                      </w:pPr>
                    </w:p>
                    <w:p w14:paraId="2B2EF338" w14:textId="5A10FC9E" w:rsidR="00AE31CA" w:rsidRPr="00E3631B" w:rsidRDefault="00AE31CA"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AE31CA" w:rsidRPr="00E3631B" w:rsidRDefault="00AE31CA" w:rsidP="0077342F">
                            <w:pPr>
                              <w:rPr>
                                <w:b/>
                                <w:bCs/>
                                <w:szCs w:val="20"/>
                              </w:rPr>
                            </w:pPr>
                            <w:r w:rsidRPr="00E3631B">
                              <w:rPr>
                                <w:b/>
                                <w:bCs/>
                                <w:szCs w:val="20"/>
                              </w:rPr>
                              <w:t>[ZTE]</w:t>
                            </w:r>
                          </w:p>
                          <w:p w14:paraId="11E80D58" w14:textId="77777777" w:rsidR="00AE31CA" w:rsidRPr="00E3631B" w:rsidRDefault="00AE31CA"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AE31CA" w:rsidRPr="00E3631B" w:rsidRDefault="00AE31CA"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AE31CA" w:rsidRPr="00E3631B" w:rsidRDefault="00AE31CA" w:rsidP="0077342F">
                            <w:pPr>
                              <w:rPr>
                                <w:b/>
                                <w:bCs/>
                                <w:szCs w:val="20"/>
                              </w:rPr>
                            </w:pPr>
                            <w:r w:rsidRPr="00E3631B">
                              <w:rPr>
                                <w:b/>
                                <w:bCs/>
                                <w:szCs w:val="20"/>
                              </w:rPr>
                              <w:t>[NTT DOCOMO]</w:t>
                            </w:r>
                          </w:p>
                          <w:p w14:paraId="572D3F8B" w14:textId="77777777" w:rsidR="00AE31CA" w:rsidRPr="00E3631B" w:rsidRDefault="00AE31CA"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AE31CA" w:rsidRPr="00571CD4" w:rsidRDefault="00AE31CA" w:rsidP="00CA0E71">
                            <w:pPr>
                              <w:pStyle w:val="aff2"/>
                              <w:numPr>
                                <w:ilvl w:val="0"/>
                                <w:numId w:val="49"/>
                              </w:numPr>
                              <w:ind w:firstLine="420"/>
                              <w:rPr>
                                <w:szCs w:val="20"/>
                              </w:rPr>
                            </w:pPr>
                            <w:r w:rsidRPr="00571CD4">
                              <w:rPr>
                                <w:szCs w:val="20"/>
                              </w:rPr>
                              <w:t>If this parameter is provided, the UE uses the parameter as K_offset.</w:t>
                            </w:r>
                          </w:p>
                          <w:p w14:paraId="525B7498" w14:textId="77777777" w:rsidR="00AE31CA" w:rsidRPr="00571CD4" w:rsidRDefault="00AE31CA" w:rsidP="00CA0E71">
                            <w:pPr>
                              <w:pStyle w:val="aff2"/>
                              <w:numPr>
                                <w:ilvl w:val="0"/>
                                <w:numId w:val="49"/>
                              </w:numPr>
                              <w:ind w:firstLine="420"/>
                              <w:rPr>
                                <w:szCs w:val="20"/>
                              </w:rPr>
                            </w:pPr>
                            <w:r w:rsidRPr="00571CD4">
                              <w:rPr>
                                <w:szCs w:val="20"/>
                              </w:rPr>
                              <w:t>Otherwise, the UE uses K_offset provided in initial access.</w:t>
                            </w:r>
                          </w:p>
                          <w:p w14:paraId="1994C237" w14:textId="77777777" w:rsidR="00AE31CA" w:rsidRPr="00E3631B" w:rsidRDefault="00AE31CA" w:rsidP="0077342F">
                            <w:pPr>
                              <w:rPr>
                                <w:b/>
                                <w:bCs/>
                                <w:szCs w:val="20"/>
                              </w:rPr>
                            </w:pPr>
                            <w:r w:rsidRPr="00E3631B">
                              <w:rPr>
                                <w:b/>
                                <w:bCs/>
                                <w:szCs w:val="20"/>
                              </w:rPr>
                              <w:t>[Xiaomi]</w:t>
                            </w:r>
                          </w:p>
                          <w:p w14:paraId="7AEB6708" w14:textId="77777777" w:rsidR="00AE31CA" w:rsidRPr="00E3631B" w:rsidRDefault="00AE31CA" w:rsidP="0077342F">
                            <w:pPr>
                              <w:rPr>
                                <w:szCs w:val="20"/>
                              </w:rPr>
                            </w:pPr>
                            <w:r w:rsidRPr="00E3631B">
                              <w:rPr>
                                <w:szCs w:val="20"/>
                              </w:rPr>
                              <w:t>Proposal 3: Both RRC and MAC CE are supported to update the K_offset.</w:t>
                            </w:r>
                          </w:p>
                          <w:p w14:paraId="042FD383" w14:textId="77777777" w:rsidR="00AE31CA" w:rsidRPr="00E3631B" w:rsidRDefault="00AE31CA" w:rsidP="0077342F">
                            <w:pPr>
                              <w:rPr>
                                <w:b/>
                                <w:bCs/>
                                <w:szCs w:val="20"/>
                              </w:rPr>
                            </w:pPr>
                            <w:r w:rsidRPr="00E3631B">
                              <w:rPr>
                                <w:b/>
                                <w:bCs/>
                                <w:szCs w:val="20"/>
                              </w:rPr>
                              <w:t>[Lenovo, Motorola Mobility]</w:t>
                            </w:r>
                          </w:p>
                          <w:p w14:paraId="39D1EA75" w14:textId="77777777" w:rsidR="00AE31CA" w:rsidRPr="00E3631B" w:rsidRDefault="00AE31CA" w:rsidP="0077342F">
                            <w:pPr>
                              <w:rPr>
                                <w:szCs w:val="20"/>
                              </w:rPr>
                            </w:pPr>
                            <w:r w:rsidRPr="00E3631B">
                              <w:rPr>
                                <w:szCs w:val="20"/>
                              </w:rPr>
                              <w:t>Proposal 1: Support MAC CE signaling to update K-offset after initial access.</w:t>
                            </w:r>
                          </w:p>
                          <w:p w14:paraId="451C683D" w14:textId="77777777" w:rsidR="00AE31CA" w:rsidRPr="00E3631B" w:rsidRDefault="00AE31CA" w:rsidP="0077342F">
                            <w:pPr>
                              <w:rPr>
                                <w:szCs w:val="20"/>
                              </w:rPr>
                            </w:pPr>
                            <w:r w:rsidRPr="00E3631B">
                              <w:rPr>
                                <w:szCs w:val="20"/>
                              </w:rPr>
                              <w:t>Proposal 3: Update of K-offset can be indicated by a drift rate or by indication of a coordinate of a position.</w:t>
                            </w:r>
                          </w:p>
                          <w:p w14:paraId="6DD7CEEA" w14:textId="77777777" w:rsidR="00AE31CA" w:rsidRPr="00E3631B" w:rsidRDefault="00AE31CA" w:rsidP="0077342F">
                            <w:pPr>
                              <w:rPr>
                                <w:b/>
                                <w:bCs/>
                                <w:szCs w:val="20"/>
                              </w:rPr>
                            </w:pPr>
                            <w:r w:rsidRPr="00E3631B">
                              <w:rPr>
                                <w:b/>
                                <w:bCs/>
                                <w:szCs w:val="20"/>
                              </w:rPr>
                              <w:t>[ITL]</w:t>
                            </w:r>
                          </w:p>
                          <w:p w14:paraId="0B29D049" w14:textId="77777777" w:rsidR="00AE31CA" w:rsidRPr="00E3631B" w:rsidRDefault="00AE31CA" w:rsidP="0077342F">
                            <w:pPr>
                              <w:rPr>
                                <w:szCs w:val="20"/>
                              </w:rPr>
                            </w:pPr>
                            <w:r w:rsidRPr="00E3631B">
                              <w:rPr>
                                <w:szCs w:val="20"/>
                              </w:rPr>
                              <w:t xml:space="preserve">Proposal 1. It is preferred to adopt MAC CE signaling for updating K_offset value after initial access. </w:t>
                            </w:r>
                          </w:p>
                          <w:p w14:paraId="5E283BF0" w14:textId="77777777" w:rsidR="00AE31CA" w:rsidRPr="00E3631B" w:rsidRDefault="00AE31CA" w:rsidP="0077342F">
                            <w:pPr>
                              <w:rPr>
                                <w:szCs w:val="20"/>
                              </w:rPr>
                            </w:pPr>
                            <w:r w:rsidRPr="00E3631B">
                              <w:rPr>
                                <w:szCs w:val="20"/>
                              </w:rPr>
                              <w:t>Proposal 2. gNB controlled and UE-initiated mechanisms can be supported for update of K_offset value.</w:t>
                            </w:r>
                          </w:p>
                          <w:p w14:paraId="4890419A" w14:textId="77777777" w:rsidR="00AE31CA" w:rsidRPr="00E3631B" w:rsidRDefault="00AE31CA" w:rsidP="0077342F">
                            <w:pPr>
                              <w:rPr>
                                <w:b/>
                                <w:bCs/>
                                <w:szCs w:val="20"/>
                              </w:rPr>
                            </w:pPr>
                            <w:r w:rsidRPr="00E3631B">
                              <w:rPr>
                                <w:b/>
                                <w:bCs/>
                                <w:szCs w:val="20"/>
                              </w:rPr>
                              <w:t>[InterDigital]</w:t>
                            </w:r>
                          </w:p>
                          <w:p w14:paraId="61317B7F" w14:textId="77777777" w:rsidR="00AE31CA" w:rsidRPr="00E3631B" w:rsidRDefault="00AE31CA" w:rsidP="0077342F">
                            <w:pPr>
                              <w:rPr>
                                <w:szCs w:val="20"/>
                              </w:rPr>
                            </w:pPr>
                            <w:r w:rsidRPr="00E3631B">
                              <w:rPr>
                                <w:szCs w:val="20"/>
                              </w:rPr>
                              <w:t>Proposal-4: MAC-CE is used for updating K-offset value after initial access</w:t>
                            </w:r>
                          </w:p>
                          <w:p w14:paraId="425BAD13" w14:textId="319D1126" w:rsidR="00AE31CA" w:rsidRPr="00E3631B" w:rsidRDefault="00AE31CA" w:rsidP="0077342F">
                            <w:pPr>
                              <w:rPr>
                                <w:szCs w:val="20"/>
                              </w:rPr>
                            </w:pPr>
                            <w:r w:rsidRPr="00E3631B">
                              <w:rPr>
                                <w:szCs w:val="20"/>
                              </w:rPr>
                              <w:t>Proposal-5: RRC is not used additionally for updating K-offset value after initial access</w:t>
                            </w:r>
                          </w:p>
                          <w:p w14:paraId="4A0767C0" w14:textId="77777777" w:rsidR="00AE31CA" w:rsidRPr="00E3631B" w:rsidRDefault="00AE31CA" w:rsidP="00164AD9">
                            <w:pPr>
                              <w:rPr>
                                <w:b/>
                                <w:bCs/>
                                <w:szCs w:val="20"/>
                              </w:rPr>
                            </w:pPr>
                            <w:r w:rsidRPr="00E3631B">
                              <w:rPr>
                                <w:b/>
                                <w:bCs/>
                                <w:szCs w:val="20"/>
                              </w:rPr>
                              <w:t>[Fraunhofer IIS, Fraunhofer HHI]</w:t>
                            </w:r>
                          </w:p>
                          <w:p w14:paraId="71A7B63E" w14:textId="192170D1" w:rsidR="00AE31CA" w:rsidRPr="00E3631B" w:rsidRDefault="00AE31CA"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AE31CA" w:rsidRPr="00E3631B" w:rsidRDefault="00AE31CA" w:rsidP="0077342F">
                            <w:pPr>
                              <w:rPr>
                                <w:b/>
                                <w:bCs/>
                                <w:szCs w:val="20"/>
                              </w:rPr>
                            </w:pPr>
                            <w:r w:rsidRPr="00E3631B">
                              <w:rPr>
                                <w:b/>
                                <w:bCs/>
                                <w:szCs w:val="20"/>
                              </w:rPr>
                              <w:t>[Nokia, Nokia Shanghai Bell]</w:t>
                            </w:r>
                          </w:p>
                          <w:p w14:paraId="1F6D102A" w14:textId="77777777" w:rsidR="00AE31CA" w:rsidRPr="00E3631B" w:rsidRDefault="00AE31CA" w:rsidP="0077342F">
                            <w:pPr>
                              <w:rPr>
                                <w:szCs w:val="20"/>
                              </w:rPr>
                            </w:pPr>
                            <w:r w:rsidRPr="00E3631B">
                              <w:rPr>
                                <w:szCs w:val="20"/>
                              </w:rPr>
                              <w:t xml:space="preserve">Proposal 6: RAN1 to adopt MAC-CE as the baseline mechanism for K_offset update.    </w:t>
                            </w:r>
                          </w:p>
                          <w:p w14:paraId="6608ED81" w14:textId="77777777" w:rsidR="00AE31CA" w:rsidRPr="00E3631B" w:rsidRDefault="00AE31C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AE31CA" w:rsidRPr="00E3631B" w:rsidRDefault="00AE31CA" w:rsidP="0077342F">
                      <w:pPr>
                        <w:rPr>
                          <w:b/>
                          <w:bCs/>
                          <w:szCs w:val="20"/>
                        </w:rPr>
                      </w:pPr>
                      <w:r w:rsidRPr="00E3631B">
                        <w:rPr>
                          <w:b/>
                          <w:bCs/>
                          <w:szCs w:val="20"/>
                        </w:rPr>
                        <w:t>[ZTE]</w:t>
                      </w:r>
                    </w:p>
                    <w:p w14:paraId="11E80D58" w14:textId="77777777" w:rsidR="00AE31CA" w:rsidRPr="00E3631B" w:rsidRDefault="00AE31CA"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AE31CA" w:rsidRPr="00E3631B" w:rsidRDefault="00AE31CA"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AE31CA" w:rsidRPr="00E3631B" w:rsidRDefault="00AE31CA" w:rsidP="0077342F">
                      <w:pPr>
                        <w:rPr>
                          <w:b/>
                          <w:bCs/>
                          <w:szCs w:val="20"/>
                        </w:rPr>
                      </w:pPr>
                      <w:r w:rsidRPr="00E3631B">
                        <w:rPr>
                          <w:b/>
                          <w:bCs/>
                          <w:szCs w:val="20"/>
                        </w:rPr>
                        <w:t>[NTT DOCOMO]</w:t>
                      </w:r>
                    </w:p>
                    <w:p w14:paraId="572D3F8B" w14:textId="77777777" w:rsidR="00AE31CA" w:rsidRPr="00E3631B" w:rsidRDefault="00AE31CA"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AE31CA" w:rsidRPr="00571CD4" w:rsidRDefault="00AE31CA" w:rsidP="00CA0E71">
                      <w:pPr>
                        <w:pStyle w:val="aff2"/>
                        <w:numPr>
                          <w:ilvl w:val="0"/>
                          <w:numId w:val="49"/>
                        </w:numPr>
                        <w:ind w:firstLine="420"/>
                        <w:rPr>
                          <w:szCs w:val="20"/>
                        </w:rPr>
                      </w:pPr>
                      <w:r w:rsidRPr="00571CD4">
                        <w:rPr>
                          <w:szCs w:val="20"/>
                        </w:rPr>
                        <w:t>If this parameter is provided, the UE uses the parameter as K_offset.</w:t>
                      </w:r>
                    </w:p>
                    <w:p w14:paraId="525B7498" w14:textId="77777777" w:rsidR="00AE31CA" w:rsidRPr="00571CD4" w:rsidRDefault="00AE31CA" w:rsidP="00CA0E71">
                      <w:pPr>
                        <w:pStyle w:val="aff2"/>
                        <w:numPr>
                          <w:ilvl w:val="0"/>
                          <w:numId w:val="49"/>
                        </w:numPr>
                        <w:ind w:firstLine="420"/>
                        <w:rPr>
                          <w:szCs w:val="20"/>
                        </w:rPr>
                      </w:pPr>
                      <w:r w:rsidRPr="00571CD4">
                        <w:rPr>
                          <w:szCs w:val="20"/>
                        </w:rPr>
                        <w:t>Otherwise, the UE uses K_offset provided in initial access.</w:t>
                      </w:r>
                    </w:p>
                    <w:p w14:paraId="1994C237" w14:textId="77777777" w:rsidR="00AE31CA" w:rsidRPr="00E3631B" w:rsidRDefault="00AE31CA" w:rsidP="0077342F">
                      <w:pPr>
                        <w:rPr>
                          <w:b/>
                          <w:bCs/>
                          <w:szCs w:val="20"/>
                        </w:rPr>
                      </w:pPr>
                      <w:r w:rsidRPr="00E3631B">
                        <w:rPr>
                          <w:b/>
                          <w:bCs/>
                          <w:szCs w:val="20"/>
                        </w:rPr>
                        <w:t>[Xiaomi]</w:t>
                      </w:r>
                    </w:p>
                    <w:p w14:paraId="7AEB6708" w14:textId="77777777" w:rsidR="00AE31CA" w:rsidRPr="00E3631B" w:rsidRDefault="00AE31CA" w:rsidP="0077342F">
                      <w:pPr>
                        <w:rPr>
                          <w:szCs w:val="20"/>
                        </w:rPr>
                      </w:pPr>
                      <w:r w:rsidRPr="00E3631B">
                        <w:rPr>
                          <w:szCs w:val="20"/>
                        </w:rPr>
                        <w:t>Proposal 3: Both RRC and MAC CE are supported to update the K_offset.</w:t>
                      </w:r>
                    </w:p>
                    <w:p w14:paraId="042FD383" w14:textId="77777777" w:rsidR="00AE31CA" w:rsidRPr="00E3631B" w:rsidRDefault="00AE31CA" w:rsidP="0077342F">
                      <w:pPr>
                        <w:rPr>
                          <w:b/>
                          <w:bCs/>
                          <w:szCs w:val="20"/>
                        </w:rPr>
                      </w:pPr>
                      <w:r w:rsidRPr="00E3631B">
                        <w:rPr>
                          <w:b/>
                          <w:bCs/>
                          <w:szCs w:val="20"/>
                        </w:rPr>
                        <w:t>[Lenovo, Motorola Mobility]</w:t>
                      </w:r>
                    </w:p>
                    <w:p w14:paraId="39D1EA75" w14:textId="77777777" w:rsidR="00AE31CA" w:rsidRPr="00E3631B" w:rsidRDefault="00AE31CA" w:rsidP="0077342F">
                      <w:pPr>
                        <w:rPr>
                          <w:szCs w:val="20"/>
                        </w:rPr>
                      </w:pPr>
                      <w:r w:rsidRPr="00E3631B">
                        <w:rPr>
                          <w:szCs w:val="20"/>
                        </w:rPr>
                        <w:t>Proposal 1: Support MAC CE signaling to update K-offset after initial access.</w:t>
                      </w:r>
                    </w:p>
                    <w:p w14:paraId="451C683D" w14:textId="77777777" w:rsidR="00AE31CA" w:rsidRPr="00E3631B" w:rsidRDefault="00AE31CA" w:rsidP="0077342F">
                      <w:pPr>
                        <w:rPr>
                          <w:szCs w:val="20"/>
                        </w:rPr>
                      </w:pPr>
                      <w:r w:rsidRPr="00E3631B">
                        <w:rPr>
                          <w:szCs w:val="20"/>
                        </w:rPr>
                        <w:t>Proposal 3: Update of K-offset can be indicated by a drift rate or by indication of a coordinate of a position.</w:t>
                      </w:r>
                    </w:p>
                    <w:p w14:paraId="6DD7CEEA" w14:textId="77777777" w:rsidR="00AE31CA" w:rsidRPr="00E3631B" w:rsidRDefault="00AE31CA" w:rsidP="0077342F">
                      <w:pPr>
                        <w:rPr>
                          <w:b/>
                          <w:bCs/>
                          <w:szCs w:val="20"/>
                        </w:rPr>
                      </w:pPr>
                      <w:r w:rsidRPr="00E3631B">
                        <w:rPr>
                          <w:b/>
                          <w:bCs/>
                          <w:szCs w:val="20"/>
                        </w:rPr>
                        <w:t>[ITL]</w:t>
                      </w:r>
                    </w:p>
                    <w:p w14:paraId="0B29D049" w14:textId="77777777" w:rsidR="00AE31CA" w:rsidRPr="00E3631B" w:rsidRDefault="00AE31CA" w:rsidP="0077342F">
                      <w:pPr>
                        <w:rPr>
                          <w:szCs w:val="20"/>
                        </w:rPr>
                      </w:pPr>
                      <w:r w:rsidRPr="00E3631B">
                        <w:rPr>
                          <w:szCs w:val="20"/>
                        </w:rPr>
                        <w:t xml:space="preserve">Proposal 1. It is preferred to adopt MAC CE signaling for updating K_offset value after initial access. </w:t>
                      </w:r>
                    </w:p>
                    <w:p w14:paraId="5E283BF0" w14:textId="77777777" w:rsidR="00AE31CA" w:rsidRPr="00E3631B" w:rsidRDefault="00AE31CA" w:rsidP="0077342F">
                      <w:pPr>
                        <w:rPr>
                          <w:szCs w:val="20"/>
                        </w:rPr>
                      </w:pPr>
                      <w:r w:rsidRPr="00E3631B">
                        <w:rPr>
                          <w:szCs w:val="20"/>
                        </w:rPr>
                        <w:t>Proposal 2. gNB controlled and UE-initiated mechanisms can be supported for update of K_offset value.</w:t>
                      </w:r>
                    </w:p>
                    <w:p w14:paraId="4890419A" w14:textId="77777777" w:rsidR="00AE31CA" w:rsidRPr="00E3631B" w:rsidRDefault="00AE31CA" w:rsidP="0077342F">
                      <w:pPr>
                        <w:rPr>
                          <w:b/>
                          <w:bCs/>
                          <w:szCs w:val="20"/>
                        </w:rPr>
                      </w:pPr>
                      <w:r w:rsidRPr="00E3631B">
                        <w:rPr>
                          <w:b/>
                          <w:bCs/>
                          <w:szCs w:val="20"/>
                        </w:rPr>
                        <w:t>[InterDigital]</w:t>
                      </w:r>
                    </w:p>
                    <w:p w14:paraId="61317B7F" w14:textId="77777777" w:rsidR="00AE31CA" w:rsidRPr="00E3631B" w:rsidRDefault="00AE31CA" w:rsidP="0077342F">
                      <w:pPr>
                        <w:rPr>
                          <w:szCs w:val="20"/>
                        </w:rPr>
                      </w:pPr>
                      <w:r w:rsidRPr="00E3631B">
                        <w:rPr>
                          <w:szCs w:val="20"/>
                        </w:rPr>
                        <w:t>Proposal-4: MAC-CE is used for updating K-offset value after initial access</w:t>
                      </w:r>
                    </w:p>
                    <w:p w14:paraId="425BAD13" w14:textId="319D1126" w:rsidR="00AE31CA" w:rsidRPr="00E3631B" w:rsidRDefault="00AE31CA" w:rsidP="0077342F">
                      <w:pPr>
                        <w:rPr>
                          <w:szCs w:val="20"/>
                        </w:rPr>
                      </w:pPr>
                      <w:r w:rsidRPr="00E3631B">
                        <w:rPr>
                          <w:szCs w:val="20"/>
                        </w:rPr>
                        <w:t>Proposal-5: RRC is not used additionally for updating K-offset value after initial access</w:t>
                      </w:r>
                    </w:p>
                    <w:p w14:paraId="4A0767C0" w14:textId="77777777" w:rsidR="00AE31CA" w:rsidRPr="00E3631B" w:rsidRDefault="00AE31CA" w:rsidP="00164AD9">
                      <w:pPr>
                        <w:rPr>
                          <w:b/>
                          <w:bCs/>
                          <w:szCs w:val="20"/>
                        </w:rPr>
                      </w:pPr>
                      <w:r w:rsidRPr="00E3631B">
                        <w:rPr>
                          <w:b/>
                          <w:bCs/>
                          <w:szCs w:val="20"/>
                        </w:rPr>
                        <w:t>[Fraunhofer IIS, Fraunhofer HHI]</w:t>
                      </w:r>
                    </w:p>
                    <w:p w14:paraId="71A7B63E" w14:textId="192170D1" w:rsidR="00AE31CA" w:rsidRPr="00E3631B" w:rsidRDefault="00AE31CA"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AE31CA" w:rsidRPr="00E3631B" w:rsidRDefault="00AE31CA" w:rsidP="0077342F">
                      <w:pPr>
                        <w:rPr>
                          <w:b/>
                          <w:bCs/>
                          <w:szCs w:val="20"/>
                        </w:rPr>
                      </w:pPr>
                      <w:r w:rsidRPr="00E3631B">
                        <w:rPr>
                          <w:b/>
                          <w:bCs/>
                          <w:szCs w:val="20"/>
                        </w:rPr>
                        <w:t>[Nokia, Nokia Shanghai Bell]</w:t>
                      </w:r>
                    </w:p>
                    <w:p w14:paraId="1F6D102A" w14:textId="77777777" w:rsidR="00AE31CA" w:rsidRPr="00E3631B" w:rsidRDefault="00AE31CA" w:rsidP="0077342F">
                      <w:pPr>
                        <w:rPr>
                          <w:szCs w:val="20"/>
                        </w:rPr>
                      </w:pPr>
                      <w:r w:rsidRPr="00E3631B">
                        <w:rPr>
                          <w:szCs w:val="20"/>
                        </w:rPr>
                        <w:t xml:space="preserve">Proposal 6: RAN1 to adopt MAC-CE as the baseline mechanism for K_offset update.    </w:t>
                      </w:r>
                    </w:p>
                    <w:p w14:paraId="6608ED81" w14:textId="77777777" w:rsidR="00AE31CA" w:rsidRPr="00E3631B" w:rsidRDefault="00AE31C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K_offse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vivo, Spreadtrum,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HiSilicon, Qualcomm, ZTE, Lenovo/Motorola Mobility, ITL, InterDigital,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21"/>
      </w:pPr>
      <w:r w:rsidRPr="008B3886">
        <w:lastRenderedPageBreak/>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K_offset </w:t>
      </w:r>
      <w:r w:rsidRPr="003C2381">
        <w:rPr>
          <w:rFonts w:ascii="Arial" w:hAnsi="Arial" w:cs="Arial"/>
          <w:highlight w:val="yellow"/>
        </w:rPr>
        <w:t>in RRC reconfiguration. The UE-specific K_offset can be updated by MAC CE.</w:t>
      </w:r>
    </w:p>
    <w:p w14:paraId="31DA7244" w14:textId="1BAD2863" w:rsidR="00F356C0" w:rsidRPr="003C2381"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c"/>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c"/>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c"/>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c"/>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c"/>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c"/>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c"/>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c"/>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c"/>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c"/>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sz w:val="20"/>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c"/>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c"/>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c"/>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734A02"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ac"/>
              <w:spacing w:line="254" w:lineRule="auto"/>
              <w:rPr>
                <w:rFonts w:cs="Arial"/>
              </w:rPr>
            </w:pPr>
          </w:p>
        </w:tc>
      </w:tr>
      <w:tr w:rsidR="00600043"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ac"/>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ac"/>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ac"/>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9C260B">
        <w:tc>
          <w:tcPr>
            <w:tcW w:w="1795"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ac"/>
              <w:spacing w:line="254" w:lineRule="auto"/>
              <w:rPr>
                <w:rFonts w:eastAsia="Malgun Gothic" w:cs="Arial"/>
                <w:lang w:val="de-DE"/>
              </w:rPr>
            </w:pPr>
            <w:r>
              <w:rPr>
                <w:rFonts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ac"/>
              <w:spacing w:line="254" w:lineRule="auto"/>
              <w:rPr>
                <w:rFonts w:eastAsia="Malgun Gothic" w:cs="Arial"/>
                <w:lang w:val="de-DE"/>
              </w:rPr>
            </w:pPr>
            <w:r>
              <w:rPr>
                <w:rFonts w:eastAsia="Yu Mincho" w:cs="Arial"/>
                <w:lang w:eastAsia="en-US"/>
              </w:rPr>
              <w:t xml:space="preserve">Support initial proposal 1.2. RRC reconfiguration is suitable for GEO and MAC CE </w:t>
            </w:r>
            <w:r>
              <w:rPr>
                <w:rFonts w:eastAsia="Yu Mincho" w:cs="Arial"/>
                <w:lang w:eastAsia="en-US"/>
              </w:rPr>
              <w:lastRenderedPageBreak/>
              <w:t xml:space="preserve">is suitable for LEO. </w:t>
            </w:r>
          </w:p>
        </w:tc>
      </w:tr>
      <w:tr w:rsidR="005E145F" w:rsidRPr="003C2381" w14:paraId="27EED8B5" w14:textId="77777777" w:rsidTr="009C260B">
        <w:tc>
          <w:tcPr>
            <w:tcW w:w="1795"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ac"/>
              <w:spacing w:line="254" w:lineRule="auto"/>
              <w:rPr>
                <w:rFonts w:cs="Arial"/>
                <w:lang w:eastAsia="en-US"/>
              </w:rPr>
            </w:pPr>
            <w:r>
              <w:rPr>
                <w:rFonts w:cs="Arial"/>
                <w:lang w:val="de-DE" w:eastAsia="en-US"/>
              </w:rPr>
              <w:lastRenderedPageBreak/>
              <w:t>Huawei, HiSilicon</w:t>
            </w:r>
          </w:p>
        </w:tc>
        <w:tc>
          <w:tcPr>
            <w:tcW w:w="7834"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ac"/>
              <w:spacing w:line="254" w:lineRule="auto"/>
              <w:rPr>
                <w:rFonts w:eastAsia="Yu Mincho" w:cs="Arial"/>
                <w:lang w:eastAsia="en-US"/>
              </w:rPr>
            </w:pPr>
            <w:r>
              <w:rPr>
                <w:rFonts w:cs="Arial"/>
                <w:lang w:val="de-DE"/>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9C260B">
        <w:tc>
          <w:tcPr>
            <w:tcW w:w="1795"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ac"/>
              <w:spacing w:line="254" w:lineRule="auto"/>
              <w:rPr>
                <w:rFonts w:cs="Arial"/>
                <w:lang w:val="de-DE" w:eastAsia="en-US"/>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ac"/>
              <w:spacing w:line="254" w:lineRule="auto"/>
              <w:rPr>
                <w:rFonts w:cs="Arial"/>
                <w:lang w:val="de-DE"/>
              </w:rPr>
            </w:pPr>
            <w:r w:rsidRPr="003C2381">
              <w:rPr>
                <w:rFonts w:cs="Arial"/>
              </w:rPr>
              <w:t>Support the proposal</w:t>
            </w:r>
            <w:r>
              <w:rPr>
                <w:rFonts w:cs="Arial"/>
              </w:rPr>
              <w:t>.</w:t>
            </w: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1"/>
      </w:pPr>
      <w:r w:rsidRPr="008B3886">
        <w:t>2</w:t>
      </w:r>
      <w:r w:rsidR="00810F1D" w:rsidRPr="008B3886">
        <w:tab/>
        <w:t>Issue #</w:t>
      </w:r>
      <w:r w:rsidRPr="008B3886">
        <w:t>2</w:t>
      </w:r>
      <w:r w:rsidR="00810F1D" w:rsidRPr="008B3886">
        <w:t>: K_offset</w:t>
      </w:r>
      <w:r w:rsidR="00DF2A61" w:rsidRPr="008B3886">
        <w:t xml:space="preserve"> value determination</w:t>
      </w:r>
    </w:p>
    <w:p w14:paraId="5143A5DB" w14:textId="6C16E77A" w:rsidR="00C74D95" w:rsidRPr="008B3886" w:rsidRDefault="002C62BF" w:rsidP="00C74D95">
      <w:pPr>
        <w:pStyle w:val="21"/>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e, many companies provide views on K_offset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AE31CA" w:rsidRPr="00E3631B" w:rsidRDefault="00AE31CA" w:rsidP="00156D49">
                            <w:pPr>
                              <w:rPr>
                                <w:b/>
                                <w:bCs/>
                                <w:szCs w:val="20"/>
                              </w:rPr>
                            </w:pPr>
                            <w:r w:rsidRPr="00E3631B">
                              <w:rPr>
                                <w:b/>
                                <w:bCs/>
                                <w:szCs w:val="20"/>
                              </w:rPr>
                              <w:t>[Huawei, HiSilicon]</w:t>
                            </w:r>
                          </w:p>
                          <w:p w14:paraId="0306BD01" w14:textId="77777777" w:rsidR="00AE31CA" w:rsidRPr="00E3631B" w:rsidRDefault="00AE31CA"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AE31CA" w:rsidRPr="00156D49" w:rsidRDefault="00AE31CA"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AE31CA" w:rsidRPr="00156D49" w:rsidRDefault="00AE31CA"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AE31CA" w:rsidRPr="00E3631B" w:rsidRDefault="00AE31CA" w:rsidP="00156D49">
                            <w:pPr>
                              <w:rPr>
                                <w:b/>
                                <w:bCs/>
                                <w:szCs w:val="20"/>
                              </w:rPr>
                            </w:pPr>
                            <w:r w:rsidRPr="00E3631B">
                              <w:rPr>
                                <w:b/>
                                <w:bCs/>
                                <w:szCs w:val="20"/>
                              </w:rPr>
                              <w:t>[vivo]</w:t>
                            </w:r>
                          </w:p>
                          <w:p w14:paraId="6AEE0304" w14:textId="77777777" w:rsidR="00AE31CA" w:rsidRPr="00E3631B" w:rsidRDefault="00AE31CA" w:rsidP="00156D49">
                            <w:pPr>
                              <w:rPr>
                                <w:szCs w:val="20"/>
                              </w:rPr>
                            </w:pPr>
                            <w:r w:rsidRPr="00E3631B">
                              <w:rPr>
                                <w:szCs w:val="20"/>
                              </w:rPr>
                              <w:t>Proposal 2: Support to signaling one offset value for K_offset (Option 1) in system information.</w:t>
                            </w:r>
                          </w:p>
                          <w:p w14:paraId="47F6A1E5" w14:textId="77777777" w:rsidR="00AE31CA" w:rsidRPr="00E3631B" w:rsidRDefault="00AE31CA" w:rsidP="00156D49">
                            <w:pPr>
                              <w:rPr>
                                <w:b/>
                                <w:bCs/>
                                <w:szCs w:val="20"/>
                              </w:rPr>
                            </w:pPr>
                            <w:r w:rsidRPr="00E3631B">
                              <w:rPr>
                                <w:b/>
                                <w:bCs/>
                                <w:szCs w:val="20"/>
                              </w:rPr>
                              <w:t>[Spreadtrum]</w:t>
                            </w:r>
                          </w:p>
                          <w:p w14:paraId="5BADA854" w14:textId="77777777" w:rsidR="00AE31CA" w:rsidRPr="00E3631B" w:rsidRDefault="00AE31CA" w:rsidP="00156D49">
                            <w:pPr>
                              <w:rPr>
                                <w:szCs w:val="20"/>
                              </w:rPr>
                            </w:pPr>
                            <w:bookmarkStart w:id="6" w:name="OLE_LINK10"/>
                            <w:bookmarkStart w:id="7" w:name="OLE_LINK11"/>
                            <w:r w:rsidRPr="00E3631B">
                              <w:rPr>
                                <w:szCs w:val="20"/>
                              </w:rPr>
                              <w:t>Proposal 1: One offset value indicated by system information for K_offset is cover the RTT of service link plus the RTT between serving satellite and reference point.</w:t>
                            </w:r>
                            <w:bookmarkEnd w:id="6"/>
                            <w:bookmarkEnd w:id="7"/>
                          </w:p>
                          <w:p w14:paraId="301F8C10" w14:textId="77777777" w:rsidR="00AE31CA" w:rsidRPr="00E3631B" w:rsidRDefault="00AE31CA" w:rsidP="00156D49">
                            <w:pPr>
                              <w:rPr>
                                <w:b/>
                                <w:bCs/>
                                <w:szCs w:val="20"/>
                              </w:rPr>
                            </w:pPr>
                            <w:r w:rsidRPr="00E3631B">
                              <w:rPr>
                                <w:b/>
                                <w:bCs/>
                                <w:szCs w:val="20"/>
                              </w:rPr>
                              <w:t>[Zhejiang Lab]</w:t>
                            </w:r>
                          </w:p>
                          <w:p w14:paraId="454D0AB8" w14:textId="77777777" w:rsidR="00AE31CA" w:rsidRPr="00E3631B" w:rsidRDefault="00AE31CA"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AE31CA" w:rsidRPr="00E3631B" w:rsidRDefault="00AE31CA"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AE31CA" w:rsidRPr="00E3631B" w:rsidRDefault="00AE31CA"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AE31CA" w:rsidRPr="00391B98" w:rsidRDefault="00AE31CA" w:rsidP="00CA0E71">
                            <w:pPr>
                              <w:pStyle w:val="aff2"/>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AE31CA" w:rsidRPr="00391B98" w:rsidRDefault="00AE31CA" w:rsidP="00CA0E71">
                            <w:pPr>
                              <w:pStyle w:val="aff2"/>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AE31CA" w:rsidRPr="00391B98" w:rsidRDefault="00AE31CA" w:rsidP="00CA0E71">
                            <w:pPr>
                              <w:pStyle w:val="aff2"/>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AE31CA" w:rsidRPr="00E3631B" w:rsidRDefault="00AE31CA" w:rsidP="00156D49">
                            <w:pPr>
                              <w:rPr>
                                <w:szCs w:val="20"/>
                              </w:rPr>
                            </w:pPr>
                            <w:r w:rsidRPr="00E3631B">
                              <w:rPr>
                                <w:szCs w:val="20"/>
                              </w:rPr>
                              <w:t>Where,</w:t>
                            </w:r>
                          </w:p>
                          <w:p w14:paraId="23755290" w14:textId="77777777" w:rsidR="00AE31CA" w:rsidRPr="00E3631B" w:rsidRDefault="00AE31CA" w:rsidP="00391B98">
                            <w:pPr>
                              <w:ind w:left="567"/>
                              <w:rPr>
                                <w:szCs w:val="20"/>
                              </w:rPr>
                            </w:pPr>
                            <w:r w:rsidRPr="00E3631B">
                              <w:rPr>
                                <w:szCs w:val="20"/>
                              </w:rPr>
                              <w:t>TA_servicelink_max is the TA to cover the maximum RTT of the servicelink in a cell.</w:t>
                            </w:r>
                          </w:p>
                          <w:p w14:paraId="66ED1203" w14:textId="77777777" w:rsidR="00AE31CA" w:rsidRPr="00E3631B" w:rsidRDefault="00AE31CA" w:rsidP="00391B98">
                            <w:pPr>
                              <w:ind w:left="567"/>
                              <w:rPr>
                                <w:szCs w:val="20"/>
                              </w:rPr>
                            </w:pPr>
                            <w:r w:rsidRPr="00E3631B">
                              <w:rPr>
                                <w:szCs w:val="20"/>
                              </w:rPr>
                              <w:t>TA_feederlink is the TA to cover the feeder link.</w:t>
                            </w:r>
                          </w:p>
                          <w:p w14:paraId="2FD8E3AB" w14:textId="77777777" w:rsidR="00AE31CA" w:rsidRPr="00E3631B" w:rsidRDefault="00AE31CA"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AE31CA" w:rsidRPr="00E3631B" w:rsidRDefault="00AE31CA" w:rsidP="00391B98">
                            <w:pPr>
                              <w:ind w:left="567"/>
                              <w:rPr>
                                <w:szCs w:val="20"/>
                              </w:rPr>
                            </w:pPr>
                            <w:r w:rsidRPr="00E3631B">
                              <w:rPr>
                                <w:szCs w:val="20"/>
                              </w:rPr>
                              <w:t>TA_network is the TA compensated by the network.</w:t>
                            </w:r>
                          </w:p>
                          <w:p w14:paraId="3A175528" w14:textId="77777777" w:rsidR="00AE31CA" w:rsidRPr="00E3631B" w:rsidRDefault="00AE31CA" w:rsidP="00156D49">
                            <w:pPr>
                              <w:rPr>
                                <w:b/>
                                <w:bCs/>
                                <w:szCs w:val="20"/>
                              </w:rPr>
                            </w:pPr>
                            <w:r w:rsidRPr="00E3631B">
                              <w:rPr>
                                <w:b/>
                                <w:bCs/>
                                <w:szCs w:val="20"/>
                              </w:rPr>
                              <w:t>[Sony]</w:t>
                            </w:r>
                          </w:p>
                          <w:p w14:paraId="2C2AA0B8" w14:textId="77777777" w:rsidR="00AE31CA" w:rsidRPr="00E3631B" w:rsidRDefault="00AE31CA"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C74280">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75pt;height:13.5pt;mso-width-percent:0;mso-height-percent:0;mso-width-percent:0;mso-height-percent:0" o:ole="" equationxml="&lt;">
                                  <v:imagedata r:id="rId11" o:title="" chromakey="white"/>
                                </v:shape>
                              </w:pict>
                            </w:r>
                            <w:r w:rsidRPr="00E3631B">
                              <w:rPr>
                                <w:szCs w:val="20"/>
                              </w:rPr>
                              <w:t>.</w:t>
                            </w:r>
                          </w:p>
                          <w:p w14:paraId="353E2563" w14:textId="46351369" w:rsidR="00AE31CA" w:rsidRPr="00E3631B" w:rsidRDefault="00AE31CA"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AE31CA" w:rsidRPr="00E3631B" w:rsidRDefault="00AE31CA" w:rsidP="00156D49">
                            <w:pPr>
                              <w:rPr>
                                <w:b/>
                                <w:bCs/>
                                <w:szCs w:val="20"/>
                              </w:rPr>
                            </w:pPr>
                            <w:r w:rsidRPr="00E3631B">
                              <w:rPr>
                                <w:b/>
                                <w:bCs/>
                                <w:szCs w:val="20"/>
                              </w:rPr>
                              <w:t>[Samsung]</w:t>
                            </w:r>
                          </w:p>
                          <w:p w14:paraId="2D87E114" w14:textId="77777777" w:rsidR="00AE31CA" w:rsidRPr="00E3631B" w:rsidRDefault="00AE31CA" w:rsidP="00156D49">
                            <w:pPr>
                              <w:rPr>
                                <w:szCs w:val="20"/>
                              </w:rPr>
                            </w:pPr>
                            <w:bookmarkStart w:id="8"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8"/>
                          </w:p>
                          <w:p w14:paraId="50D29594" w14:textId="77777777" w:rsidR="00AE31CA" w:rsidRPr="00E3631B" w:rsidRDefault="00AE31CA" w:rsidP="00156D49">
                            <w:pPr>
                              <w:rPr>
                                <w:b/>
                                <w:bCs/>
                                <w:szCs w:val="20"/>
                              </w:rPr>
                            </w:pPr>
                            <w:r w:rsidRPr="00E3631B">
                              <w:rPr>
                                <w:b/>
                                <w:bCs/>
                                <w:szCs w:val="20"/>
                              </w:rPr>
                              <w:t>[CATT]</w:t>
                            </w:r>
                          </w:p>
                          <w:p w14:paraId="39C13C63" w14:textId="77777777" w:rsidR="00AE31CA" w:rsidRPr="00E3631B" w:rsidRDefault="00AE31CA"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AE31CA" w:rsidRPr="00E3631B" w:rsidRDefault="00AE31CA"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AE31CA" w:rsidRPr="00E3631B" w:rsidRDefault="00AE31CA"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AE31CA" w:rsidRPr="00E3631B" w:rsidRDefault="00AE31CA"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AE31CA" w:rsidRPr="00E3631B" w:rsidRDefault="00AE31CA" w:rsidP="00156D49">
                      <w:pPr>
                        <w:rPr>
                          <w:b/>
                          <w:bCs/>
                          <w:szCs w:val="20"/>
                        </w:rPr>
                      </w:pPr>
                      <w:r w:rsidRPr="00E3631B">
                        <w:rPr>
                          <w:b/>
                          <w:bCs/>
                          <w:szCs w:val="20"/>
                        </w:rPr>
                        <w:t>[Huawei, HiSilicon]</w:t>
                      </w:r>
                    </w:p>
                    <w:p w14:paraId="0306BD01" w14:textId="77777777" w:rsidR="00AE31CA" w:rsidRPr="00E3631B" w:rsidRDefault="00AE31CA"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AE31CA" w:rsidRPr="00156D49" w:rsidRDefault="00AE31CA"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AE31CA" w:rsidRPr="00156D49" w:rsidRDefault="00AE31CA"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AE31CA" w:rsidRPr="00E3631B" w:rsidRDefault="00AE31CA" w:rsidP="00156D49">
                      <w:pPr>
                        <w:rPr>
                          <w:b/>
                          <w:bCs/>
                          <w:szCs w:val="20"/>
                        </w:rPr>
                      </w:pPr>
                      <w:r w:rsidRPr="00E3631B">
                        <w:rPr>
                          <w:b/>
                          <w:bCs/>
                          <w:szCs w:val="20"/>
                        </w:rPr>
                        <w:t>[vivo]</w:t>
                      </w:r>
                    </w:p>
                    <w:p w14:paraId="6AEE0304" w14:textId="77777777" w:rsidR="00AE31CA" w:rsidRPr="00E3631B" w:rsidRDefault="00AE31CA" w:rsidP="00156D49">
                      <w:pPr>
                        <w:rPr>
                          <w:szCs w:val="20"/>
                        </w:rPr>
                      </w:pPr>
                      <w:r w:rsidRPr="00E3631B">
                        <w:rPr>
                          <w:szCs w:val="20"/>
                        </w:rPr>
                        <w:t>Proposal 2: Support to signaling one offset value for K_offset (Option 1) in system information.</w:t>
                      </w:r>
                    </w:p>
                    <w:p w14:paraId="47F6A1E5" w14:textId="77777777" w:rsidR="00AE31CA" w:rsidRPr="00E3631B" w:rsidRDefault="00AE31CA" w:rsidP="00156D49">
                      <w:pPr>
                        <w:rPr>
                          <w:b/>
                          <w:bCs/>
                          <w:szCs w:val="20"/>
                        </w:rPr>
                      </w:pPr>
                      <w:r w:rsidRPr="00E3631B">
                        <w:rPr>
                          <w:b/>
                          <w:bCs/>
                          <w:szCs w:val="20"/>
                        </w:rPr>
                        <w:t>[Spreadtrum]</w:t>
                      </w:r>
                    </w:p>
                    <w:p w14:paraId="5BADA854" w14:textId="77777777" w:rsidR="00AE31CA" w:rsidRPr="00E3631B" w:rsidRDefault="00AE31CA" w:rsidP="00156D49">
                      <w:pPr>
                        <w:rPr>
                          <w:szCs w:val="20"/>
                        </w:rPr>
                      </w:pPr>
                      <w:bookmarkStart w:id="9" w:name="OLE_LINK10"/>
                      <w:bookmarkStart w:id="10" w:name="OLE_LINK11"/>
                      <w:r w:rsidRPr="00E3631B">
                        <w:rPr>
                          <w:szCs w:val="20"/>
                        </w:rPr>
                        <w:t>Proposal 1: One offset value indicated by system information for K_offset is cover the RTT of service link plus the RTT between serving satellite and reference point.</w:t>
                      </w:r>
                      <w:bookmarkEnd w:id="9"/>
                      <w:bookmarkEnd w:id="10"/>
                    </w:p>
                    <w:p w14:paraId="301F8C10" w14:textId="77777777" w:rsidR="00AE31CA" w:rsidRPr="00E3631B" w:rsidRDefault="00AE31CA" w:rsidP="00156D49">
                      <w:pPr>
                        <w:rPr>
                          <w:b/>
                          <w:bCs/>
                          <w:szCs w:val="20"/>
                        </w:rPr>
                      </w:pPr>
                      <w:r w:rsidRPr="00E3631B">
                        <w:rPr>
                          <w:b/>
                          <w:bCs/>
                          <w:szCs w:val="20"/>
                        </w:rPr>
                        <w:t>[Zhejiang Lab]</w:t>
                      </w:r>
                    </w:p>
                    <w:p w14:paraId="454D0AB8" w14:textId="77777777" w:rsidR="00AE31CA" w:rsidRPr="00E3631B" w:rsidRDefault="00AE31CA"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AE31CA" w:rsidRPr="00E3631B" w:rsidRDefault="00AE31CA"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AE31CA" w:rsidRPr="00E3631B" w:rsidRDefault="00AE31CA"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AE31CA" w:rsidRPr="00391B98" w:rsidRDefault="00AE31CA" w:rsidP="00CA0E71">
                      <w:pPr>
                        <w:pStyle w:val="aff2"/>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AE31CA" w:rsidRPr="00391B98" w:rsidRDefault="00AE31CA" w:rsidP="00CA0E71">
                      <w:pPr>
                        <w:pStyle w:val="aff2"/>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AE31CA" w:rsidRPr="00391B98" w:rsidRDefault="00AE31CA" w:rsidP="00CA0E71">
                      <w:pPr>
                        <w:pStyle w:val="aff2"/>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AE31CA" w:rsidRPr="00E3631B" w:rsidRDefault="00AE31CA" w:rsidP="00156D49">
                      <w:pPr>
                        <w:rPr>
                          <w:szCs w:val="20"/>
                        </w:rPr>
                      </w:pPr>
                      <w:r w:rsidRPr="00E3631B">
                        <w:rPr>
                          <w:szCs w:val="20"/>
                        </w:rPr>
                        <w:t>Where,</w:t>
                      </w:r>
                    </w:p>
                    <w:p w14:paraId="23755290" w14:textId="77777777" w:rsidR="00AE31CA" w:rsidRPr="00E3631B" w:rsidRDefault="00AE31CA" w:rsidP="00391B98">
                      <w:pPr>
                        <w:ind w:left="567"/>
                        <w:rPr>
                          <w:szCs w:val="20"/>
                        </w:rPr>
                      </w:pPr>
                      <w:r w:rsidRPr="00E3631B">
                        <w:rPr>
                          <w:szCs w:val="20"/>
                        </w:rPr>
                        <w:t>TA_servicelink_max is the TA to cover the maximum RTT of the servicelink in a cell.</w:t>
                      </w:r>
                    </w:p>
                    <w:p w14:paraId="66ED1203" w14:textId="77777777" w:rsidR="00AE31CA" w:rsidRPr="00E3631B" w:rsidRDefault="00AE31CA" w:rsidP="00391B98">
                      <w:pPr>
                        <w:ind w:left="567"/>
                        <w:rPr>
                          <w:szCs w:val="20"/>
                        </w:rPr>
                      </w:pPr>
                      <w:r w:rsidRPr="00E3631B">
                        <w:rPr>
                          <w:szCs w:val="20"/>
                        </w:rPr>
                        <w:t>TA_feederlink is the TA to cover the feeder link.</w:t>
                      </w:r>
                    </w:p>
                    <w:p w14:paraId="2FD8E3AB" w14:textId="77777777" w:rsidR="00AE31CA" w:rsidRPr="00E3631B" w:rsidRDefault="00AE31CA"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AE31CA" w:rsidRPr="00E3631B" w:rsidRDefault="00AE31CA" w:rsidP="00391B98">
                      <w:pPr>
                        <w:ind w:left="567"/>
                        <w:rPr>
                          <w:szCs w:val="20"/>
                        </w:rPr>
                      </w:pPr>
                      <w:r w:rsidRPr="00E3631B">
                        <w:rPr>
                          <w:szCs w:val="20"/>
                        </w:rPr>
                        <w:t>TA_network is the TA compensated by the network.</w:t>
                      </w:r>
                    </w:p>
                    <w:p w14:paraId="3A175528" w14:textId="77777777" w:rsidR="00AE31CA" w:rsidRPr="00E3631B" w:rsidRDefault="00AE31CA" w:rsidP="00156D49">
                      <w:pPr>
                        <w:rPr>
                          <w:b/>
                          <w:bCs/>
                          <w:szCs w:val="20"/>
                        </w:rPr>
                      </w:pPr>
                      <w:r w:rsidRPr="00E3631B">
                        <w:rPr>
                          <w:b/>
                          <w:bCs/>
                          <w:szCs w:val="20"/>
                        </w:rPr>
                        <w:t>[Sony]</w:t>
                      </w:r>
                    </w:p>
                    <w:p w14:paraId="2C2AA0B8" w14:textId="77777777" w:rsidR="00AE31CA" w:rsidRPr="00E3631B" w:rsidRDefault="00AE31CA"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C74280">
                        <w:rPr>
                          <w:noProof/>
                          <w:szCs w:val="20"/>
                        </w:rPr>
                        <w:pict w14:anchorId="123292E9">
                          <v:shape id="_x0000_i1026" type="#_x0000_t75" alt="" style="width:45.75pt;height:13.5pt;mso-width-percent:0;mso-height-percent:0;mso-width-percent:0;mso-height-percent:0" o:ole="" equationxml="&lt;">
                            <v:imagedata r:id="rId11" o:title="" chromakey="white"/>
                          </v:shape>
                        </w:pict>
                      </w:r>
                      <w:r w:rsidRPr="00E3631B">
                        <w:rPr>
                          <w:szCs w:val="20"/>
                        </w:rPr>
                        <w:t>.</w:t>
                      </w:r>
                    </w:p>
                    <w:p w14:paraId="353E2563" w14:textId="46351369" w:rsidR="00AE31CA" w:rsidRPr="00E3631B" w:rsidRDefault="00AE31CA"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AE31CA" w:rsidRPr="00E3631B" w:rsidRDefault="00AE31CA" w:rsidP="00156D49">
                      <w:pPr>
                        <w:rPr>
                          <w:b/>
                          <w:bCs/>
                          <w:szCs w:val="20"/>
                        </w:rPr>
                      </w:pPr>
                      <w:r w:rsidRPr="00E3631B">
                        <w:rPr>
                          <w:b/>
                          <w:bCs/>
                          <w:szCs w:val="20"/>
                        </w:rPr>
                        <w:t>[Samsung]</w:t>
                      </w:r>
                    </w:p>
                    <w:p w14:paraId="2D87E114" w14:textId="77777777" w:rsidR="00AE31CA" w:rsidRPr="00E3631B" w:rsidRDefault="00AE31CA" w:rsidP="00156D49">
                      <w:pPr>
                        <w:rPr>
                          <w:szCs w:val="20"/>
                        </w:rPr>
                      </w:pPr>
                      <w:bookmarkStart w:id="11"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11"/>
                    </w:p>
                    <w:p w14:paraId="50D29594" w14:textId="77777777" w:rsidR="00AE31CA" w:rsidRPr="00E3631B" w:rsidRDefault="00AE31CA" w:rsidP="00156D49">
                      <w:pPr>
                        <w:rPr>
                          <w:b/>
                          <w:bCs/>
                          <w:szCs w:val="20"/>
                        </w:rPr>
                      </w:pPr>
                      <w:r w:rsidRPr="00E3631B">
                        <w:rPr>
                          <w:b/>
                          <w:bCs/>
                          <w:szCs w:val="20"/>
                        </w:rPr>
                        <w:t>[CATT]</w:t>
                      </w:r>
                    </w:p>
                    <w:p w14:paraId="39C13C63" w14:textId="77777777" w:rsidR="00AE31CA" w:rsidRPr="00E3631B" w:rsidRDefault="00AE31CA"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AE31CA" w:rsidRPr="00E3631B" w:rsidRDefault="00AE31CA"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AE31CA" w:rsidRPr="00E3631B" w:rsidRDefault="00AE31CA"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AE31CA" w:rsidRPr="00E3631B" w:rsidRDefault="00AE31CA"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AE31CA" w:rsidRPr="00E3631B" w:rsidRDefault="00AE31CA" w:rsidP="00156D49">
                            <w:pPr>
                              <w:rPr>
                                <w:b/>
                                <w:bCs/>
                                <w:szCs w:val="20"/>
                              </w:rPr>
                            </w:pPr>
                            <w:r w:rsidRPr="00E3631B">
                              <w:rPr>
                                <w:b/>
                                <w:bCs/>
                                <w:szCs w:val="20"/>
                              </w:rPr>
                              <w:t>[NEC]</w:t>
                            </w:r>
                          </w:p>
                          <w:p w14:paraId="32F79DB9" w14:textId="77777777" w:rsidR="00AE31CA" w:rsidRPr="00E3631B" w:rsidRDefault="00AE31CA" w:rsidP="00156D49">
                            <w:pPr>
                              <w:rPr>
                                <w:szCs w:val="20"/>
                              </w:rPr>
                            </w:pPr>
                            <w:r w:rsidRPr="00E3631B">
                              <w:rPr>
                                <w:szCs w:val="20"/>
                              </w:rPr>
                              <w:t>Proposal 2: Support explicit signaling of K_offset used in initial access in system information.</w:t>
                            </w:r>
                          </w:p>
                          <w:p w14:paraId="606AA077" w14:textId="77777777" w:rsidR="00AE31CA" w:rsidRPr="00E3631B" w:rsidRDefault="00AE31CA" w:rsidP="00156D49">
                            <w:pPr>
                              <w:rPr>
                                <w:b/>
                                <w:bCs/>
                                <w:szCs w:val="20"/>
                              </w:rPr>
                            </w:pPr>
                            <w:r w:rsidRPr="00E3631B">
                              <w:rPr>
                                <w:b/>
                                <w:bCs/>
                                <w:szCs w:val="20"/>
                              </w:rPr>
                              <w:t>[MediaTek]</w:t>
                            </w:r>
                          </w:p>
                          <w:p w14:paraId="759AE266" w14:textId="77777777" w:rsidR="00AE31CA" w:rsidRPr="00E3631B" w:rsidRDefault="00AE31CA" w:rsidP="00156D49">
                            <w:pPr>
                              <w:rPr>
                                <w:szCs w:val="20"/>
                              </w:rPr>
                            </w:pPr>
                            <w:r w:rsidRPr="00E3631B">
                              <w:rPr>
                                <w:szCs w:val="20"/>
                              </w:rPr>
                              <w:t>Proposal 4: Signal one offset value for K_offset and TA report are supported.</w:t>
                            </w:r>
                          </w:p>
                          <w:p w14:paraId="51EC55D8" w14:textId="77777777" w:rsidR="00AE31CA" w:rsidRPr="00E3631B" w:rsidRDefault="00AE31CA" w:rsidP="00156D49">
                            <w:pPr>
                              <w:rPr>
                                <w:b/>
                                <w:bCs/>
                                <w:szCs w:val="20"/>
                              </w:rPr>
                            </w:pPr>
                            <w:r w:rsidRPr="00E3631B">
                              <w:rPr>
                                <w:b/>
                                <w:bCs/>
                                <w:szCs w:val="20"/>
                              </w:rPr>
                              <w:t>[OPPO]</w:t>
                            </w:r>
                          </w:p>
                          <w:p w14:paraId="72A623CC" w14:textId="77777777" w:rsidR="00AE31CA" w:rsidRPr="00E3631B" w:rsidRDefault="00AE31CA"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Cs w:val="20"/>
                              </w:rPr>
                            </w:pPr>
                            <w:r w:rsidRPr="00E3631B">
                              <w:rPr>
                                <w:b/>
                                <w:bCs/>
                                <w:szCs w:val="20"/>
                              </w:rPr>
                              <w:t>[CMCC]</w:t>
                            </w:r>
                          </w:p>
                          <w:p w14:paraId="35100E46" w14:textId="77777777" w:rsidR="00AE31CA" w:rsidRPr="00E3631B" w:rsidRDefault="00AE31CA"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AE31CA" w:rsidRPr="00391B98" w:rsidRDefault="00AE31CA" w:rsidP="00CA0E71">
                            <w:pPr>
                              <w:pStyle w:val="aff2"/>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AE31CA" w:rsidRPr="00156D49" w:rsidRDefault="00C74280"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AE31CA" w:rsidRPr="00E3631B" w:rsidRDefault="00AE31CA" w:rsidP="00156D49">
                            <w:pPr>
                              <w:rPr>
                                <w:b/>
                                <w:bCs/>
                                <w:szCs w:val="20"/>
                              </w:rPr>
                            </w:pPr>
                            <w:r w:rsidRPr="00E3631B">
                              <w:rPr>
                                <w:b/>
                                <w:bCs/>
                                <w:szCs w:val="20"/>
                              </w:rPr>
                              <w:t>[LGE]</w:t>
                            </w:r>
                          </w:p>
                          <w:p w14:paraId="6F3EB8EE" w14:textId="77777777" w:rsidR="00AE31CA" w:rsidRPr="00E3631B" w:rsidRDefault="00AE31CA" w:rsidP="00156D49">
                            <w:pPr>
                              <w:rPr>
                                <w:szCs w:val="20"/>
                              </w:rPr>
                            </w:pPr>
                            <w:r w:rsidRPr="00E3631B">
                              <w:rPr>
                                <w:szCs w:val="20"/>
                              </w:rPr>
                              <w:t>Proposal 1: Support explicit signaling of K_offset.</w:t>
                            </w:r>
                          </w:p>
                          <w:p w14:paraId="5449831D" w14:textId="77777777" w:rsidR="00AE31CA" w:rsidRPr="00E3631B" w:rsidRDefault="00AE31CA"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AE31CA" w:rsidRPr="00E3631B" w:rsidRDefault="00AE31CA" w:rsidP="00156D49">
                            <w:pPr>
                              <w:rPr>
                                <w:b/>
                                <w:bCs/>
                                <w:szCs w:val="20"/>
                              </w:rPr>
                            </w:pPr>
                            <w:r w:rsidRPr="00E3631B">
                              <w:rPr>
                                <w:b/>
                                <w:bCs/>
                                <w:szCs w:val="20"/>
                              </w:rPr>
                              <w:t>[Ericsson]</w:t>
                            </w:r>
                          </w:p>
                          <w:p w14:paraId="2D830191" w14:textId="77777777" w:rsidR="00AE31CA" w:rsidRPr="00E3631B" w:rsidRDefault="00AE31CA"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AE31CA" w:rsidRPr="00E3631B" w:rsidRDefault="00AE31CA"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AE31CA" w:rsidRPr="00391B98" w:rsidRDefault="00AE31CA" w:rsidP="00156D49">
                            <w:pPr>
                              <w:rPr>
                                <w:b/>
                                <w:bCs/>
                                <w:szCs w:val="20"/>
                              </w:rPr>
                            </w:pPr>
                            <w:r w:rsidRPr="00391B98">
                              <w:rPr>
                                <w:b/>
                                <w:bCs/>
                                <w:szCs w:val="20"/>
                              </w:rPr>
                              <w:t>[Intel]</w:t>
                            </w:r>
                          </w:p>
                          <w:p w14:paraId="6873E22D" w14:textId="77777777" w:rsidR="00AE31CA" w:rsidRPr="00156D49" w:rsidRDefault="00AE31CA" w:rsidP="00156D49">
                            <w:pPr>
                              <w:rPr>
                                <w:szCs w:val="20"/>
                              </w:rPr>
                            </w:pPr>
                            <w:r w:rsidRPr="00156D49">
                              <w:rPr>
                                <w:szCs w:val="20"/>
                              </w:rPr>
                              <w:t xml:space="preserve">Proposal 3: </w:t>
                            </w:r>
                          </w:p>
                          <w:p w14:paraId="40B8CBF6" w14:textId="77777777" w:rsidR="00AE31CA" w:rsidRPr="00391B98" w:rsidRDefault="00AE31CA" w:rsidP="00CA0E71">
                            <w:pPr>
                              <w:pStyle w:val="aff2"/>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AE31CA" w:rsidRPr="00391B98" w:rsidRDefault="00AE31CA" w:rsidP="00CA0E7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AE31CA" w:rsidRPr="00391B98" w:rsidRDefault="00AE31CA" w:rsidP="00CA0E71">
                            <w:pPr>
                              <w:pStyle w:val="aff2"/>
                              <w:numPr>
                                <w:ilvl w:val="1"/>
                                <w:numId w:val="58"/>
                              </w:numPr>
                              <w:ind w:firstLine="420"/>
                              <w:rPr>
                                <w:szCs w:val="20"/>
                              </w:rPr>
                            </w:pPr>
                            <w:r w:rsidRPr="00391B98">
                              <w:rPr>
                                <w:szCs w:val="20"/>
                              </w:rPr>
                              <w:t xml:space="preserve">If a = 0, </w:t>
                            </w:r>
                          </w:p>
                          <w:p w14:paraId="7119FC49" w14:textId="77777777" w:rsidR="00AE31CA" w:rsidRPr="00391B98" w:rsidRDefault="00AE31CA" w:rsidP="00CA0E71">
                            <w:pPr>
                              <w:pStyle w:val="aff2"/>
                              <w:numPr>
                                <w:ilvl w:val="2"/>
                                <w:numId w:val="58"/>
                              </w:numPr>
                              <w:ind w:firstLine="420"/>
                              <w:rPr>
                                <w:szCs w:val="20"/>
                              </w:rPr>
                            </w:pPr>
                            <w:r w:rsidRPr="00391B98">
                              <w:rPr>
                                <w:szCs w:val="20"/>
                              </w:rPr>
                              <w:t xml:space="preserve">K_offset = K_offset_1 + K_offset_2, </w:t>
                            </w:r>
                          </w:p>
                          <w:p w14:paraId="0CF07ED3" w14:textId="77777777" w:rsidR="00AE31CA" w:rsidRPr="00391B98" w:rsidRDefault="00AE31CA" w:rsidP="00CA0E71">
                            <w:pPr>
                              <w:pStyle w:val="aff2"/>
                              <w:numPr>
                                <w:ilvl w:val="2"/>
                                <w:numId w:val="58"/>
                              </w:numPr>
                              <w:ind w:firstLine="420"/>
                              <w:rPr>
                                <w:szCs w:val="20"/>
                              </w:rPr>
                            </w:pPr>
                            <w:r w:rsidRPr="00391B98">
                              <w:rPr>
                                <w:szCs w:val="20"/>
                              </w:rPr>
                              <w:t>Common TA = K_offset_2, K_mac = 0</w:t>
                            </w:r>
                          </w:p>
                          <w:p w14:paraId="013E1356" w14:textId="77777777" w:rsidR="00AE31CA" w:rsidRPr="00391B98" w:rsidRDefault="00AE31CA" w:rsidP="00CA0E71">
                            <w:pPr>
                              <w:pStyle w:val="aff2"/>
                              <w:numPr>
                                <w:ilvl w:val="1"/>
                                <w:numId w:val="58"/>
                              </w:numPr>
                              <w:ind w:firstLine="420"/>
                              <w:rPr>
                                <w:szCs w:val="20"/>
                              </w:rPr>
                            </w:pPr>
                            <w:r w:rsidRPr="00391B98">
                              <w:rPr>
                                <w:szCs w:val="20"/>
                              </w:rPr>
                              <w:t xml:space="preserve">If a = 1, </w:t>
                            </w:r>
                          </w:p>
                          <w:p w14:paraId="457883F0" w14:textId="77777777" w:rsidR="00AE31CA" w:rsidRPr="00391B98" w:rsidRDefault="00AE31CA" w:rsidP="00CA0E71">
                            <w:pPr>
                              <w:pStyle w:val="aff2"/>
                              <w:numPr>
                                <w:ilvl w:val="2"/>
                                <w:numId w:val="58"/>
                              </w:numPr>
                              <w:ind w:firstLine="420"/>
                              <w:rPr>
                                <w:szCs w:val="20"/>
                              </w:rPr>
                            </w:pPr>
                            <w:r w:rsidRPr="00391B98">
                              <w:rPr>
                                <w:szCs w:val="20"/>
                              </w:rPr>
                              <w:t xml:space="preserve">K_offset = K_offset_1, </w:t>
                            </w:r>
                          </w:p>
                          <w:p w14:paraId="3B6A62C9" w14:textId="77777777" w:rsidR="00AE31CA" w:rsidRPr="00391B98" w:rsidRDefault="00AE31CA" w:rsidP="00CA0E71">
                            <w:pPr>
                              <w:pStyle w:val="aff2"/>
                              <w:numPr>
                                <w:ilvl w:val="2"/>
                                <w:numId w:val="58"/>
                              </w:numPr>
                              <w:ind w:firstLine="420"/>
                              <w:rPr>
                                <w:szCs w:val="20"/>
                              </w:rPr>
                            </w:pPr>
                            <w:r w:rsidRPr="00391B98">
                              <w:rPr>
                                <w:szCs w:val="20"/>
                              </w:rPr>
                              <w:t>Common TA = 0, K_mac = K_offset_2</w:t>
                            </w:r>
                          </w:p>
                          <w:p w14:paraId="7B5C7ABA" w14:textId="77777777" w:rsidR="00AE31CA" w:rsidRPr="00E3631B" w:rsidRDefault="00AE31CA" w:rsidP="00156D49">
                            <w:pPr>
                              <w:rPr>
                                <w:b/>
                                <w:bCs/>
                                <w:szCs w:val="20"/>
                              </w:rPr>
                            </w:pPr>
                            <w:r w:rsidRPr="00E3631B">
                              <w:rPr>
                                <w:b/>
                                <w:bCs/>
                                <w:szCs w:val="20"/>
                              </w:rPr>
                              <w:t>[Apple]</w:t>
                            </w:r>
                          </w:p>
                          <w:p w14:paraId="07A8D4F6" w14:textId="19FC0052" w:rsidR="00AE31CA" w:rsidRPr="00E3631B" w:rsidRDefault="00AE31CA"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AE31CA" w:rsidRPr="00E3631B" w:rsidRDefault="00AE31CA" w:rsidP="00391B98">
                            <w:pPr>
                              <w:rPr>
                                <w:b/>
                                <w:bCs/>
                                <w:szCs w:val="20"/>
                              </w:rPr>
                            </w:pPr>
                            <w:r w:rsidRPr="00E3631B">
                              <w:rPr>
                                <w:b/>
                                <w:bCs/>
                                <w:szCs w:val="20"/>
                              </w:rPr>
                              <w:t>[ZTE]</w:t>
                            </w:r>
                          </w:p>
                          <w:p w14:paraId="4C53BD05" w14:textId="77777777" w:rsidR="00AE31CA" w:rsidRPr="00E3631B" w:rsidRDefault="00AE31CA"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AE31CA" w:rsidRPr="00E3631B" w:rsidRDefault="00AE31CA"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AE31CA" w:rsidRPr="00E3631B" w:rsidRDefault="00AE31CA" w:rsidP="00156D49">
                      <w:pPr>
                        <w:rPr>
                          <w:b/>
                          <w:bCs/>
                          <w:szCs w:val="20"/>
                        </w:rPr>
                      </w:pPr>
                      <w:r w:rsidRPr="00E3631B">
                        <w:rPr>
                          <w:b/>
                          <w:bCs/>
                          <w:szCs w:val="20"/>
                        </w:rPr>
                        <w:t>[NEC]</w:t>
                      </w:r>
                    </w:p>
                    <w:p w14:paraId="32F79DB9" w14:textId="77777777" w:rsidR="00AE31CA" w:rsidRPr="00E3631B" w:rsidRDefault="00AE31CA" w:rsidP="00156D49">
                      <w:pPr>
                        <w:rPr>
                          <w:szCs w:val="20"/>
                        </w:rPr>
                      </w:pPr>
                      <w:r w:rsidRPr="00E3631B">
                        <w:rPr>
                          <w:szCs w:val="20"/>
                        </w:rPr>
                        <w:t>Proposal 2: Support explicit signaling of K_offset used in initial access in system information.</w:t>
                      </w:r>
                    </w:p>
                    <w:p w14:paraId="606AA077" w14:textId="77777777" w:rsidR="00AE31CA" w:rsidRPr="00E3631B" w:rsidRDefault="00AE31CA" w:rsidP="00156D49">
                      <w:pPr>
                        <w:rPr>
                          <w:b/>
                          <w:bCs/>
                          <w:szCs w:val="20"/>
                        </w:rPr>
                      </w:pPr>
                      <w:r w:rsidRPr="00E3631B">
                        <w:rPr>
                          <w:b/>
                          <w:bCs/>
                          <w:szCs w:val="20"/>
                        </w:rPr>
                        <w:t>[MediaTek]</w:t>
                      </w:r>
                    </w:p>
                    <w:p w14:paraId="759AE266" w14:textId="77777777" w:rsidR="00AE31CA" w:rsidRPr="00E3631B" w:rsidRDefault="00AE31CA" w:rsidP="00156D49">
                      <w:pPr>
                        <w:rPr>
                          <w:szCs w:val="20"/>
                        </w:rPr>
                      </w:pPr>
                      <w:r w:rsidRPr="00E3631B">
                        <w:rPr>
                          <w:szCs w:val="20"/>
                        </w:rPr>
                        <w:t>Proposal 4: Signal one offset value for K_offset and TA report are supported.</w:t>
                      </w:r>
                    </w:p>
                    <w:p w14:paraId="51EC55D8" w14:textId="77777777" w:rsidR="00AE31CA" w:rsidRPr="00E3631B" w:rsidRDefault="00AE31CA" w:rsidP="00156D49">
                      <w:pPr>
                        <w:rPr>
                          <w:b/>
                          <w:bCs/>
                          <w:szCs w:val="20"/>
                        </w:rPr>
                      </w:pPr>
                      <w:r w:rsidRPr="00E3631B">
                        <w:rPr>
                          <w:b/>
                          <w:bCs/>
                          <w:szCs w:val="20"/>
                        </w:rPr>
                        <w:t>[OPPO]</w:t>
                      </w:r>
                    </w:p>
                    <w:p w14:paraId="72A623CC" w14:textId="77777777" w:rsidR="00AE31CA" w:rsidRPr="00E3631B" w:rsidRDefault="00AE31CA"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Cs w:val="20"/>
                        </w:rPr>
                      </w:pPr>
                      <w:r w:rsidRPr="00E3631B">
                        <w:rPr>
                          <w:b/>
                          <w:bCs/>
                          <w:szCs w:val="20"/>
                        </w:rPr>
                        <w:t>[CMCC]</w:t>
                      </w:r>
                    </w:p>
                    <w:p w14:paraId="35100E46" w14:textId="77777777" w:rsidR="00AE31CA" w:rsidRPr="00E3631B" w:rsidRDefault="00AE31CA"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AE31CA" w:rsidRPr="00391B98" w:rsidRDefault="00AE31CA" w:rsidP="00CA0E71">
                      <w:pPr>
                        <w:pStyle w:val="aff2"/>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AE31CA" w:rsidRPr="00156D49" w:rsidRDefault="00C74280"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AE31CA" w:rsidRPr="00E3631B" w:rsidRDefault="00AE31CA" w:rsidP="00156D49">
                      <w:pPr>
                        <w:rPr>
                          <w:b/>
                          <w:bCs/>
                          <w:szCs w:val="20"/>
                        </w:rPr>
                      </w:pPr>
                      <w:r w:rsidRPr="00E3631B">
                        <w:rPr>
                          <w:b/>
                          <w:bCs/>
                          <w:szCs w:val="20"/>
                        </w:rPr>
                        <w:t>[LGE]</w:t>
                      </w:r>
                    </w:p>
                    <w:p w14:paraId="6F3EB8EE" w14:textId="77777777" w:rsidR="00AE31CA" w:rsidRPr="00E3631B" w:rsidRDefault="00AE31CA" w:rsidP="00156D49">
                      <w:pPr>
                        <w:rPr>
                          <w:szCs w:val="20"/>
                        </w:rPr>
                      </w:pPr>
                      <w:r w:rsidRPr="00E3631B">
                        <w:rPr>
                          <w:szCs w:val="20"/>
                        </w:rPr>
                        <w:t>Proposal 1: Support explicit signaling of K_offset.</w:t>
                      </w:r>
                    </w:p>
                    <w:p w14:paraId="5449831D" w14:textId="77777777" w:rsidR="00AE31CA" w:rsidRPr="00E3631B" w:rsidRDefault="00AE31CA"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AE31CA" w:rsidRPr="00E3631B" w:rsidRDefault="00AE31CA" w:rsidP="00156D49">
                      <w:pPr>
                        <w:rPr>
                          <w:b/>
                          <w:bCs/>
                          <w:szCs w:val="20"/>
                        </w:rPr>
                      </w:pPr>
                      <w:r w:rsidRPr="00E3631B">
                        <w:rPr>
                          <w:b/>
                          <w:bCs/>
                          <w:szCs w:val="20"/>
                        </w:rPr>
                        <w:t>[Ericsson]</w:t>
                      </w:r>
                    </w:p>
                    <w:p w14:paraId="2D830191" w14:textId="77777777" w:rsidR="00AE31CA" w:rsidRPr="00E3631B" w:rsidRDefault="00AE31CA"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AE31CA" w:rsidRPr="00E3631B" w:rsidRDefault="00AE31CA"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AE31CA" w:rsidRPr="00391B98" w:rsidRDefault="00AE31CA" w:rsidP="00156D49">
                      <w:pPr>
                        <w:rPr>
                          <w:b/>
                          <w:bCs/>
                          <w:szCs w:val="20"/>
                        </w:rPr>
                      </w:pPr>
                      <w:r w:rsidRPr="00391B98">
                        <w:rPr>
                          <w:b/>
                          <w:bCs/>
                          <w:szCs w:val="20"/>
                        </w:rPr>
                        <w:t>[Intel]</w:t>
                      </w:r>
                    </w:p>
                    <w:p w14:paraId="6873E22D" w14:textId="77777777" w:rsidR="00AE31CA" w:rsidRPr="00156D49" w:rsidRDefault="00AE31CA" w:rsidP="00156D49">
                      <w:pPr>
                        <w:rPr>
                          <w:szCs w:val="20"/>
                        </w:rPr>
                      </w:pPr>
                      <w:r w:rsidRPr="00156D49">
                        <w:rPr>
                          <w:szCs w:val="20"/>
                        </w:rPr>
                        <w:t xml:space="preserve">Proposal 3: </w:t>
                      </w:r>
                    </w:p>
                    <w:p w14:paraId="40B8CBF6" w14:textId="77777777" w:rsidR="00AE31CA" w:rsidRPr="00391B98" w:rsidRDefault="00AE31CA" w:rsidP="00CA0E71">
                      <w:pPr>
                        <w:pStyle w:val="aff2"/>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AE31CA" w:rsidRPr="00391B98" w:rsidRDefault="00AE31CA" w:rsidP="00CA0E7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AE31CA" w:rsidRPr="00391B98" w:rsidRDefault="00AE31CA" w:rsidP="00CA0E71">
                      <w:pPr>
                        <w:pStyle w:val="aff2"/>
                        <w:numPr>
                          <w:ilvl w:val="1"/>
                          <w:numId w:val="58"/>
                        </w:numPr>
                        <w:ind w:firstLine="420"/>
                        <w:rPr>
                          <w:szCs w:val="20"/>
                        </w:rPr>
                      </w:pPr>
                      <w:r w:rsidRPr="00391B98">
                        <w:rPr>
                          <w:szCs w:val="20"/>
                        </w:rPr>
                        <w:t xml:space="preserve">If a = 0, </w:t>
                      </w:r>
                    </w:p>
                    <w:p w14:paraId="7119FC49" w14:textId="77777777" w:rsidR="00AE31CA" w:rsidRPr="00391B98" w:rsidRDefault="00AE31CA" w:rsidP="00CA0E71">
                      <w:pPr>
                        <w:pStyle w:val="aff2"/>
                        <w:numPr>
                          <w:ilvl w:val="2"/>
                          <w:numId w:val="58"/>
                        </w:numPr>
                        <w:ind w:firstLine="420"/>
                        <w:rPr>
                          <w:szCs w:val="20"/>
                        </w:rPr>
                      </w:pPr>
                      <w:r w:rsidRPr="00391B98">
                        <w:rPr>
                          <w:szCs w:val="20"/>
                        </w:rPr>
                        <w:t xml:space="preserve">K_offset = K_offset_1 + K_offset_2, </w:t>
                      </w:r>
                    </w:p>
                    <w:p w14:paraId="0CF07ED3" w14:textId="77777777" w:rsidR="00AE31CA" w:rsidRPr="00391B98" w:rsidRDefault="00AE31CA" w:rsidP="00CA0E71">
                      <w:pPr>
                        <w:pStyle w:val="aff2"/>
                        <w:numPr>
                          <w:ilvl w:val="2"/>
                          <w:numId w:val="58"/>
                        </w:numPr>
                        <w:ind w:firstLine="420"/>
                        <w:rPr>
                          <w:szCs w:val="20"/>
                        </w:rPr>
                      </w:pPr>
                      <w:r w:rsidRPr="00391B98">
                        <w:rPr>
                          <w:szCs w:val="20"/>
                        </w:rPr>
                        <w:t>Common TA = K_offset_2, K_mac = 0</w:t>
                      </w:r>
                    </w:p>
                    <w:p w14:paraId="013E1356" w14:textId="77777777" w:rsidR="00AE31CA" w:rsidRPr="00391B98" w:rsidRDefault="00AE31CA" w:rsidP="00CA0E71">
                      <w:pPr>
                        <w:pStyle w:val="aff2"/>
                        <w:numPr>
                          <w:ilvl w:val="1"/>
                          <w:numId w:val="58"/>
                        </w:numPr>
                        <w:ind w:firstLine="420"/>
                        <w:rPr>
                          <w:szCs w:val="20"/>
                        </w:rPr>
                      </w:pPr>
                      <w:r w:rsidRPr="00391B98">
                        <w:rPr>
                          <w:szCs w:val="20"/>
                        </w:rPr>
                        <w:t xml:space="preserve">If a = 1, </w:t>
                      </w:r>
                    </w:p>
                    <w:p w14:paraId="457883F0" w14:textId="77777777" w:rsidR="00AE31CA" w:rsidRPr="00391B98" w:rsidRDefault="00AE31CA" w:rsidP="00CA0E71">
                      <w:pPr>
                        <w:pStyle w:val="aff2"/>
                        <w:numPr>
                          <w:ilvl w:val="2"/>
                          <w:numId w:val="58"/>
                        </w:numPr>
                        <w:ind w:firstLine="420"/>
                        <w:rPr>
                          <w:szCs w:val="20"/>
                        </w:rPr>
                      </w:pPr>
                      <w:r w:rsidRPr="00391B98">
                        <w:rPr>
                          <w:szCs w:val="20"/>
                        </w:rPr>
                        <w:t xml:space="preserve">K_offset = K_offset_1, </w:t>
                      </w:r>
                    </w:p>
                    <w:p w14:paraId="3B6A62C9" w14:textId="77777777" w:rsidR="00AE31CA" w:rsidRPr="00391B98" w:rsidRDefault="00AE31CA" w:rsidP="00CA0E71">
                      <w:pPr>
                        <w:pStyle w:val="aff2"/>
                        <w:numPr>
                          <w:ilvl w:val="2"/>
                          <w:numId w:val="58"/>
                        </w:numPr>
                        <w:ind w:firstLine="420"/>
                        <w:rPr>
                          <w:szCs w:val="20"/>
                        </w:rPr>
                      </w:pPr>
                      <w:r w:rsidRPr="00391B98">
                        <w:rPr>
                          <w:szCs w:val="20"/>
                        </w:rPr>
                        <w:t>Common TA = 0, K_mac = K_offset_2</w:t>
                      </w:r>
                    </w:p>
                    <w:p w14:paraId="7B5C7ABA" w14:textId="77777777" w:rsidR="00AE31CA" w:rsidRPr="00E3631B" w:rsidRDefault="00AE31CA" w:rsidP="00156D49">
                      <w:pPr>
                        <w:rPr>
                          <w:b/>
                          <w:bCs/>
                          <w:szCs w:val="20"/>
                        </w:rPr>
                      </w:pPr>
                      <w:r w:rsidRPr="00E3631B">
                        <w:rPr>
                          <w:b/>
                          <w:bCs/>
                          <w:szCs w:val="20"/>
                        </w:rPr>
                        <w:t>[Apple]</w:t>
                      </w:r>
                    </w:p>
                    <w:p w14:paraId="07A8D4F6" w14:textId="19FC0052" w:rsidR="00AE31CA" w:rsidRPr="00E3631B" w:rsidRDefault="00AE31CA"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AE31CA" w:rsidRPr="00E3631B" w:rsidRDefault="00AE31CA" w:rsidP="00391B98">
                      <w:pPr>
                        <w:rPr>
                          <w:b/>
                          <w:bCs/>
                          <w:szCs w:val="20"/>
                        </w:rPr>
                      </w:pPr>
                      <w:r w:rsidRPr="00E3631B">
                        <w:rPr>
                          <w:b/>
                          <w:bCs/>
                          <w:szCs w:val="20"/>
                        </w:rPr>
                        <w:t>[ZTE]</w:t>
                      </w:r>
                    </w:p>
                    <w:p w14:paraId="4C53BD05" w14:textId="77777777" w:rsidR="00AE31CA" w:rsidRPr="00E3631B" w:rsidRDefault="00AE31CA"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AE31CA" w:rsidRPr="00E3631B" w:rsidRDefault="00AE31CA"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AE31CA" w:rsidRPr="00E3631B" w:rsidRDefault="00AE31CA" w:rsidP="00156D49">
                            <w:pPr>
                              <w:rPr>
                                <w:b/>
                                <w:bCs/>
                                <w:szCs w:val="20"/>
                              </w:rPr>
                            </w:pPr>
                            <w:r w:rsidRPr="00E3631B">
                              <w:rPr>
                                <w:b/>
                                <w:bCs/>
                                <w:szCs w:val="20"/>
                              </w:rPr>
                              <w:t>[NTT Docomo]</w:t>
                            </w:r>
                          </w:p>
                          <w:p w14:paraId="50BDA4AA" w14:textId="77777777" w:rsidR="00AE31CA" w:rsidRPr="00E3631B" w:rsidRDefault="00AE31CA"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AE31CA" w:rsidRPr="00E3631B" w:rsidRDefault="00AE31CA"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AE31CA" w:rsidRPr="00E3631B" w:rsidRDefault="00AE31CA" w:rsidP="00156D49">
                            <w:pPr>
                              <w:rPr>
                                <w:b/>
                                <w:bCs/>
                                <w:szCs w:val="20"/>
                              </w:rPr>
                            </w:pPr>
                            <w:r w:rsidRPr="00E3631B">
                              <w:rPr>
                                <w:b/>
                                <w:bCs/>
                                <w:szCs w:val="20"/>
                              </w:rPr>
                              <w:t>[Xiaomi]</w:t>
                            </w:r>
                          </w:p>
                          <w:p w14:paraId="0D1A2946" w14:textId="77777777" w:rsidR="00AE31CA" w:rsidRPr="00E3631B" w:rsidRDefault="00AE31CA" w:rsidP="00156D49">
                            <w:pPr>
                              <w:rPr>
                                <w:szCs w:val="20"/>
                              </w:rPr>
                            </w:pPr>
                            <w:r w:rsidRPr="00E3631B">
                              <w:rPr>
                                <w:szCs w:val="20"/>
                              </w:rPr>
                              <w:t>Proposal 2: It is slightly preferred to signal one single value to determine the cell-specific K_offset in system information.</w:t>
                            </w:r>
                          </w:p>
                          <w:p w14:paraId="3FAE2BC9" w14:textId="77777777" w:rsidR="00AE31CA" w:rsidRPr="00E3631B" w:rsidRDefault="00AE31CA" w:rsidP="00156D49">
                            <w:pPr>
                              <w:rPr>
                                <w:b/>
                                <w:bCs/>
                                <w:szCs w:val="20"/>
                              </w:rPr>
                            </w:pPr>
                            <w:r w:rsidRPr="00E3631B">
                              <w:rPr>
                                <w:b/>
                                <w:bCs/>
                                <w:szCs w:val="20"/>
                              </w:rPr>
                              <w:t>[Lenovo, Motorola Mobility]</w:t>
                            </w:r>
                          </w:p>
                          <w:p w14:paraId="17D29131" w14:textId="77777777" w:rsidR="00AE31CA" w:rsidRPr="00E3631B" w:rsidRDefault="00AE31CA" w:rsidP="00156D49">
                            <w:pPr>
                              <w:rPr>
                                <w:szCs w:val="20"/>
                              </w:rPr>
                            </w:pPr>
                            <w:r w:rsidRPr="00E3631B">
                              <w:rPr>
                                <w:szCs w:val="20"/>
                              </w:rPr>
                              <w:t>Proposal 2: Support K-offset indication with one values. The value corresponding to RTT between UE and reference point.</w:t>
                            </w:r>
                          </w:p>
                          <w:p w14:paraId="0418D01C" w14:textId="77777777" w:rsidR="00AE31CA" w:rsidRPr="00E3631B" w:rsidRDefault="00AE31CA" w:rsidP="00156D49">
                            <w:pPr>
                              <w:rPr>
                                <w:b/>
                                <w:bCs/>
                                <w:szCs w:val="20"/>
                              </w:rPr>
                            </w:pPr>
                            <w:r w:rsidRPr="00E3631B">
                              <w:rPr>
                                <w:b/>
                                <w:bCs/>
                                <w:szCs w:val="20"/>
                              </w:rPr>
                              <w:t>[ITL]</w:t>
                            </w:r>
                          </w:p>
                          <w:p w14:paraId="46F46457" w14:textId="77777777" w:rsidR="00AE31CA" w:rsidRPr="00E3631B" w:rsidRDefault="00AE31CA" w:rsidP="00156D49">
                            <w:pPr>
                              <w:rPr>
                                <w:szCs w:val="20"/>
                              </w:rPr>
                            </w:pPr>
                            <w:r w:rsidRPr="00E3631B">
                              <w:rPr>
                                <w:szCs w:val="20"/>
                              </w:rPr>
                              <w:t>Proposal 4. Single one offset value for K_offset can be adopted.</w:t>
                            </w:r>
                          </w:p>
                          <w:p w14:paraId="28BA30DA" w14:textId="77777777" w:rsidR="00AE31CA" w:rsidRPr="00E3631B" w:rsidRDefault="00AE31CA" w:rsidP="00156D49">
                            <w:pPr>
                              <w:rPr>
                                <w:b/>
                                <w:bCs/>
                                <w:szCs w:val="20"/>
                              </w:rPr>
                            </w:pPr>
                            <w:r w:rsidRPr="00E3631B">
                              <w:rPr>
                                <w:b/>
                                <w:bCs/>
                                <w:szCs w:val="20"/>
                              </w:rPr>
                              <w:t>[InterDigital]</w:t>
                            </w:r>
                          </w:p>
                          <w:p w14:paraId="09F0ED78" w14:textId="77777777" w:rsidR="00AE31CA" w:rsidRPr="00E3631B" w:rsidRDefault="00AE31CA" w:rsidP="00156D49">
                            <w:pPr>
                              <w:rPr>
                                <w:szCs w:val="20"/>
                              </w:rPr>
                            </w:pPr>
                            <w:r w:rsidRPr="00E3631B">
                              <w:rPr>
                                <w:szCs w:val="20"/>
                              </w:rPr>
                              <w:t>Proposal-1: K-offset value is independently determined/indicated from common TA in the system information (Alt-1)</w:t>
                            </w:r>
                          </w:p>
                          <w:p w14:paraId="7AD2D900" w14:textId="77777777" w:rsidR="00AE31CA" w:rsidRPr="00E3631B" w:rsidRDefault="00AE31CA" w:rsidP="00156D49">
                            <w:pPr>
                              <w:rPr>
                                <w:szCs w:val="20"/>
                              </w:rPr>
                            </w:pPr>
                            <w:r w:rsidRPr="00E3631B">
                              <w:rPr>
                                <w:szCs w:val="20"/>
                              </w:rPr>
                              <w:t>Proposal-2: a single K-offset value is signaled in SIB (Option-1)</w:t>
                            </w:r>
                          </w:p>
                          <w:p w14:paraId="40E0D43D" w14:textId="77777777" w:rsidR="00AE31CA" w:rsidRPr="00E3631B" w:rsidRDefault="00AE31CA" w:rsidP="00156D49">
                            <w:pPr>
                              <w:rPr>
                                <w:b/>
                                <w:bCs/>
                                <w:szCs w:val="20"/>
                              </w:rPr>
                            </w:pPr>
                            <w:r w:rsidRPr="00E3631B">
                              <w:rPr>
                                <w:b/>
                                <w:bCs/>
                                <w:szCs w:val="20"/>
                              </w:rPr>
                              <w:t>[Fraunhofer IIS, Fraunhofer HHI]</w:t>
                            </w:r>
                          </w:p>
                          <w:p w14:paraId="0C3AFF88" w14:textId="77777777" w:rsidR="00AE31CA" w:rsidRPr="00E3631B" w:rsidRDefault="00AE31CA"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AE31CA" w:rsidRPr="00E3631B" w:rsidRDefault="00AE31CA"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AE31CA" w:rsidRPr="00E3631B" w:rsidRDefault="00AE31CA"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AE31CA" w:rsidRPr="00E3631B" w:rsidRDefault="00AE31CA" w:rsidP="00156D49">
                            <w:pPr>
                              <w:rPr>
                                <w:b/>
                                <w:bCs/>
                                <w:szCs w:val="20"/>
                              </w:rPr>
                            </w:pPr>
                            <w:r w:rsidRPr="00E3631B">
                              <w:rPr>
                                <w:b/>
                                <w:bCs/>
                                <w:szCs w:val="20"/>
                              </w:rPr>
                              <w:t>[Nokia, Nokia Shanghai Bell]</w:t>
                            </w:r>
                          </w:p>
                          <w:p w14:paraId="0C462F18" w14:textId="77777777" w:rsidR="00AE31CA" w:rsidRPr="00E3631B" w:rsidRDefault="00AE31CA" w:rsidP="00156D49">
                            <w:pPr>
                              <w:rPr>
                                <w:szCs w:val="20"/>
                              </w:rPr>
                            </w:pPr>
                            <w:r w:rsidRPr="00E3631B">
                              <w:rPr>
                                <w:szCs w:val="20"/>
                              </w:rPr>
                              <w:t xml:space="preserve">Proposal 3: RAN 1 to adopt one single offset value for K_offset to be signaled. </w:t>
                            </w:r>
                          </w:p>
                          <w:p w14:paraId="7B897525" w14:textId="77777777" w:rsidR="00AE31CA" w:rsidRPr="00E3631B" w:rsidRDefault="00AE31CA"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AE31CA" w:rsidRPr="00E3631B" w:rsidRDefault="00AE31CA"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AE31CA" w:rsidRPr="00E3631B" w:rsidRDefault="00AE31CA"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AE31CA" w:rsidRPr="00E3631B" w:rsidRDefault="00AE31CA" w:rsidP="00156D49">
                      <w:pPr>
                        <w:rPr>
                          <w:b/>
                          <w:bCs/>
                          <w:szCs w:val="20"/>
                        </w:rPr>
                      </w:pPr>
                      <w:r w:rsidRPr="00E3631B">
                        <w:rPr>
                          <w:b/>
                          <w:bCs/>
                          <w:szCs w:val="20"/>
                        </w:rPr>
                        <w:t>[NTT Docomo]</w:t>
                      </w:r>
                    </w:p>
                    <w:p w14:paraId="50BDA4AA" w14:textId="77777777" w:rsidR="00AE31CA" w:rsidRPr="00E3631B" w:rsidRDefault="00AE31CA"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AE31CA" w:rsidRPr="00E3631B" w:rsidRDefault="00AE31CA"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AE31CA" w:rsidRPr="00E3631B" w:rsidRDefault="00AE31CA" w:rsidP="00156D49">
                      <w:pPr>
                        <w:rPr>
                          <w:b/>
                          <w:bCs/>
                          <w:szCs w:val="20"/>
                        </w:rPr>
                      </w:pPr>
                      <w:r w:rsidRPr="00E3631B">
                        <w:rPr>
                          <w:b/>
                          <w:bCs/>
                          <w:szCs w:val="20"/>
                        </w:rPr>
                        <w:t>[Xiaomi]</w:t>
                      </w:r>
                    </w:p>
                    <w:p w14:paraId="0D1A2946" w14:textId="77777777" w:rsidR="00AE31CA" w:rsidRPr="00E3631B" w:rsidRDefault="00AE31CA" w:rsidP="00156D49">
                      <w:pPr>
                        <w:rPr>
                          <w:szCs w:val="20"/>
                        </w:rPr>
                      </w:pPr>
                      <w:r w:rsidRPr="00E3631B">
                        <w:rPr>
                          <w:szCs w:val="20"/>
                        </w:rPr>
                        <w:t>Proposal 2: It is slightly preferred to signal one single value to determine the cell-specific K_offset in system information.</w:t>
                      </w:r>
                    </w:p>
                    <w:p w14:paraId="3FAE2BC9" w14:textId="77777777" w:rsidR="00AE31CA" w:rsidRPr="00E3631B" w:rsidRDefault="00AE31CA" w:rsidP="00156D49">
                      <w:pPr>
                        <w:rPr>
                          <w:b/>
                          <w:bCs/>
                          <w:szCs w:val="20"/>
                        </w:rPr>
                      </w:pPr>
                      <w:r w:rsidRPr="00E3631B">
                        <w:rPr>
                          <w:b/>
                          <w:bCs/>
                          <w:szCs w:val="20"/>
                        </w:rPr>
                        <w:t>[Lenovo, Motorola Mobility]</w:t>
                      </w:r>
                    </w:p>
                    <w:p w14:paraId="17D29131" w14:textId="77777777" w:rsidR="00AE31CA" w:rsidRPr="00E3631B" w:rsidRDefault="00AE31CA" w:rsidP="00156D49">
                      <w:pPr>
                        <w:rPr>
                          <w:szCs w:val="20"/>
                        </w:rPr>
                      </w:pPr>
                      <w:r w:rsidRPr="00E3631B">
                        <w:rPr>
                          <w:szCs w:val="20"/>
                        </w:rPr>
                        <w:t>Proposal 2: Support K-offset indication with one values. The value corresponding to RTT between UE and reference point.</w:t>
                      </w:r>
                    </w:p>
                    <w:p w14:paraId="0418D01C" w14:textId="77777777" w:rsidR="00AE31CA" w:rsidRPr="00E3631B" w:rsidRDefault="00AE31CA" w:rsidP="00156D49">
                      <w:pPr>
                        <w:rPr>
                          <w:b/>
                          <w:bCs/>
                          <w:szCs w:val="20"/>
                        </w:rPr>
                      </w:pPr>
                      <w:r w:rsidRPr="00E3631B">
                        <w:rPr>
                          <w:b/>
                          <w:bCs/>
                          <w:szCs w:val="20"/>
                        </w:rPr>
                        <w:t>[ITL]</w:t>
                      </w:r>
                    </w:p>
                    <w:p w14:paraId="46F46457" w14:textId="77777777" w:rsidR="00AE31CA" w:rsidRPr="00E3631B" w:rsidRDefault="00AE31CA" w:rsidP="00156D49">
                      <w:pPr>
                        <w:rPr>
                          <w:szCs w:val="20"/>
                        </w:rPr>
                      </w:pPr>
                      <w:r w:rsidRPr="00E3631B">
                        <w:rPr>
                          <w:szCs w:val="20"/>
                        </w:rPr>
                        <w:t>Proposal 4. Single one offset value for K_offset can be adopted.</w:t>
                      </w:r>
                    </w:p>
                    <w:p w14:paraId="28BA30DA" w14:textId="77777777" w:rsidR="00AE31CA" w:rsidRPr="00E3631B" w:rsidRDefault="00AE31CA" w:rsidP="00156D49">
                      <w:pPr>
                        <w:rPr>
                          <w:b/>
                          <w:bCs/>
                          <w:szCs w:val="20"/>
                        </w:rPr>
                      </w:pPr>
                      <w:r w:rsidRPr="00E3631B">
                        <w:rPr>
                          <w:b/>
                          <w:bCs/>
                          <w:szCs w:val="20"/>
                        </w:rPr>
                        <w:t>[InterDigital]</w:t>
                      </w:r>
                    </w:p>
                    <w:p w14:paraId="09F0ED78" w14:textId="77777777" w:rsidR="00AE31CA" w:rsidRPr="00E3631B" w:rsidRDefault="00AE31CA" w:rsidP="00156D49">
                      <w:pPr>
                        <w:rPr>
                          <w:szCs w:val="20"/>
                        </w:rPr>
                      </w:pPr>
                      <w:r w:rsidRPr="00E3631B">
                        <w:rPr>
                          <w:szCs w:val="20"/>
                        </w:rPr>
                        <w:t>Proposal-1: K-offset value is independently determined/indicated from common TA in the system information (Alt-1)</w:t>
                      </w:r>
                    </w:p>
                    <w:p w14:paraId="7AD2D900" w14:textId="77777777" w:rsidR="00AE31CA" w:rsidRPr="00E3631B" w:rsidRDefault="00AE31CA" w:rsidP="00156D49">
                      <w:pPr>
                        <w:rPr>
                          <w:szCs w:val="20"/>
                        </w:rPr>
                      </w:pPr>
                      <w:r w:rsidRPr="00E3631B">
                        <w:rPr>
                          <w:szCs w:val="20"/>
                        </w:rPr>
                        <w:t>Proposal-2: a single K-offset value is signaled in SIB (Option-1)</w:t>
                      </w:r>
                    </w:p>
                    <w:p w14:paraId="40E0D43D" w14:textId="77777777" w:rsidR="00AE31CA" w:rsidRPr="00E3631B" w:rsidRDefault="00AE31CA" w:rsidP="00156D49">
                      <w:pPr>
                        <w:rPr>
                          <w:b/>
                          <w:bCs/>
                          <w:szCs w:val="20"/>
                        </w:rPr>
                      </w:pPr>
                      <w:r w:rsidRPr="00E3631B">
                        <w:rPr>
                          <w:b/>
                          <w:bCs/>
                          <w:szCs w:val="20"/>
                        </w:rPr>
                        <w:t>[Fraunhofer IIS, Fraunhofer HHI]</w:t>
                      </w:r>
                    </w:p>
                    <w:p w14:paraId="0C3AFF88" w14:textId="77777777" w:rsidR="00AE31CA" w:rsidRPr="00E3631B" w:rsidRDefault="00AE31CA"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AE31CA" w:rsidRPr="00E3631B" w:rsidRDefault="00AE31CA"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AE31CA" w:rsidRPr="00E3631B" w:rsidRDefault="00AE31CA"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AE31CA" w:rsidRPr="00E3631B" w:rsidRDefault="00AE31CA" w:rsidP="00156D49">
                      <w:pPr>
                        <w:rPr>
                          <w:b/>
                          <w:bCs/>
                          <w:szCs w:val="20"/>
                        </w:rPr>
                      </w:pPr>
                      <w:r w:rsidRPr="00E3631B">
                        <w:rPr>
                          <w:b/>
                          <w:bCs/>
                          <w:szCs w:val="20"/>
                        </w:rPr>
                        <w:t>[Nokia, Nokia Shanghai Bell]</w:t>
                      </w:r>
                    </w:p>
                    <w:p w14:paraId="0C462F18" w14:textId="77777777" w:rsidR="00AE31CA" w:rsidRPr="00E3631B" w:rsidRDefault="00AE31CA" w:rsidP="00156D49">
                      <w:pPr>
                        <w:rPr>
                          <w:szCs w:val="20"/>
                        </w:rPr>
                      </w:pPr>
                      <w:r w:rsidRPr="00E3631B">
                        <w:rPr>
                          <w:szCs w:val="20"/>
                        </w:rPr>
                        <w:t xml:space="preserve">Proposal 3: RAN 1 to adopt one single offset value for K_offset to be signaled. </w:t>
                      </w:r>
                    </w:p>
                    <w:p w14:paraId="7B897525" w14:textId="77777777" w:rsidR="00AE31CA" w:rsidRPr="00E3631B" w:rsidRDefault="00AE31CA"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AE31CA" w:rsidRPr="00E3631B" w:rsidRDefault="00AE31CA"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AE31CA" w:rsidRPr="00E3631B" w:rsidRDefault="00AE31CA"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vivo, Spreadtrum, Baicells, Samsung, NEC, MediaTek, LGE, Ericsson, Apple, ZTE, NTT Docomo, Xiaomi, Lenovo/Motorola Mobility, ITL, InterDigital,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K_offset is equal to </w:t>
            </w:r>
            <w:r w:rsidRPr="003C2381">
              <w:rPr>
                <w:rFonts w:ascii="Arial" w:hAnsi="Arial"/>
              </w:rPr>
              <w:lastRenderedPageBreak/>
              <w:t>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lastRenderedPageBreak/>
              <w:t>[</w:t>
            </w:r>
            <w:r w:rsidR="003B530F" w:rsidRPr="003C2381">
              <w:rPr>
                <w:rFonts w:ascii="Arial" w:hAnsi="Arial"/>
              </w:rPr>
              <w:t>7</w:t>
            </w:r>
            <w:r w:rsidRPr="003C2381">
              <w:rPr>
                <w:rFonts w:ascii="Arial" w:hAnsi="Arial"/>
              </w:rPr>
              <w:t>] sources: [</w:t>
            </w:r>
            <w:r w:rsidR="003B530F" w:rsidRPr="003C2381">
              <w:rPr>
                <w:rFonts w:ascii="Arial" w:hAnsi="Arial"/>
              </w:rPr>
              <w:t>Huawei/HiSilicon,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AE31CA" w:rsidRPr="00E3631B" w:rsidRDefault="00AE31CA" w:rsidP="00EC5D2E">
                            <w:pPr>
                              <w:rPr>
                                <w:b/>
                                <w:bCs/>
                                <w:szCs w:val="20"/>
                              </w:rPr>
                            </w:pPr>
                            <w:r w:rsidRPr="00E3631B">
                              <w:rPr>
                                <w:b/>
                                <w:bCs/>
                                <w:szCs w:val="20"/>
                              </w:rPr>
                              <w:t>[Apple]</w:t>
                            </w:r>
                          </w:p>
                          <w:p w14:paraId="0EFBD4DC" w14:textId="77777777" w:rsidR="00AE31CA" w:rsidRPr="00E3631B" w:rsidRDefault="00AE31CA"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AE31CA" w:rsidRPr="00E3631B" w:rsidRDefault="00AE31CA" w:rsidP="00EC5D2E">
                            <w:pPr>
                              <w:rPr>
                                <w:szCs w:val="20"/>
                              </w:rPr>
                            </w:pPr>
                          </w:p>
                          <w:p w14:paraId="780E51AE" w14:textId="77777777" w:rsidR="00AE31CA" w:rsidRPr="00E3631B" w:rsidRDefault="00AE31CA"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AE31CA" w:rsidRPr="00E3631B" w:rsidRDefault="00AE31CA" w:rsidP="00EC5D2E">
                      <w:pPr>
                        <w:rPr>
                          <w:b/>
                          <w:bCs/>
                          <w:szCs w:val="20"/>
                        </w:rPr>
                      </w:pPr>
                      <w:r w:rsidRPr="00E3631B">
                        <w:rPr>
                          <w:b/>
                          <w:bCs/>
                          <w:szCs w:val="20"/>
                        </w:rPr>
                        <w:t>[Apple]</w:t>
                      </w:r>
                    </w:p>
                    <w:p w14:paraId="0EFBD4DC" w14:textId="77777777" w:rsidR="00AE31CA" w:rsidRPr="00E3631B" w:rsidRDefault="00AE31CA"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AE31CA" w:rsidRPr="00E3631B" w:rsidRDefault="00AE31CA" w:rsidP="00EC5D2E">
                      <w:pPr>
                        <w:rPr>
                          <w:szCs w:val="20"/>
                        </w:rPr>
                      </w:pPr>
                    </w:p>
                    <w:p w14:paraId="780E51AE" w14:textId="77777777" w:rsidR="00AE31CA" w:rsidRPr="00E3631B" w:rsidRDefault="00AE31CA"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2"/>
        <w:numPr>
          <w:ilvl w:val="0"/>
          <w:numId w:val="59"/>
        </w:numPr>
        <w:ind w:firstLine="42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aff2"/>
        <w:numPr>
          <w:ilvl w:val="0"/>
          <w:numId w:val="59"/>
        </w:numPr>
        <w:ind w:firstLine="42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21"/>
      </w:pPr>
      <w:r w:rsidRPr="008B3886">
        <w:lastRenderedPageBreak/>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c"/>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c"/>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ac"/>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ac"/>
              <w:spacing w:line="254" w:lineRule="auto"/>
              <w:rPr>
                <w:rFonts w:cs="Arial"/>
              </w:rPr>
            </w:pPr>
            <w:r w:rsidRPr="003C2381">
              <w:rPr>
                <w:rFonts w:cs="Arial"/>
              </w:rPr>
              <w:t xml:space="preserve">For 3). We think the range of K_offset should be large enough to cover 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c"/>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c"/>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c"/>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c"/>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c"/>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c"/>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c"/>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c"/>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c"/>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c"/>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2, Both are fine. And configurable granularity is preferred, because proper </w:t>
            </w:r>
            <w:r>
              <w:rPr>
                <w:rFonts w:eastAsiaTheme="minorEastAsia" w:cs="Arial"/>
                <w:lang w:val="de-DE"/>
              </w:rPr>
              <w:lastRenderedPageBreak/>
              <w:t>unit of K_offset corresponding to different scenarios may reduce signalling overhead.</w:t>
            </w:r>
          </w:p>
          <w:p w14:paraId="56BDCC47" w14:textId="1478B00B" w:rsidR="009117CF" w:rsidRPr="003C2381" w:rsidRDefault="009117CF" w:rsidP="009117CF">
            <w:pPr>
              <w:pStyle w:val="ac"/>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c"/>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ac"/>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c"/>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ac"/>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ac"/>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aff2"/>
              <w:numPr>
                <w:ilvl w:val="0"/>
                <w:numId w:val="58"/>
              </w:numPr>
              <w:ind w:firstLine="400"/>
              <w:rPr>
                <w:sz w:val="20"/>
                <w:szCs w:val="20"/>
              </w:rPr>
            </w:pPr>
            <w:r w:rsidRPr="00391B98">
              <w:rPr>
                <w:sz w:val="20"/>
                <w:szCs w:val="20"/>
              </w:rPr>
              <w:t>Indication of K_offset is done using two values for K_offset determination: K_offset_1 and K_offset_2</w:t>
            </w:r>
          </w:p>
          <w:p w14:paraId="7965A3C8" w14:textId="77777777" w:rsidR="003C2381" w:rsidRPr="00391B98" w:rsidRDefault="003C2381" w:rsidP="003C2381">
            <w:pPr>
              <w:pStyle w:val="aff2"/>
              <w:numPr>
                <w:ilvl w:val="0"/>
                <w:numId w:val="58"/>
              </w:numPr>
              <w:ind w:firstLine="400"/>
              <w:rPr>
                <w:sz w:val="20"/>
                <w:szCs w:val="20"/>
              </w:rPr>
            </w:pPr>
            <w:r w:rsidRPr="00391B98">
              <w:rPr>
                <w:sz w:val="20"/>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aff2"/>
              <w:numPr>
                <w:ilvl w:val="1"/>
                <w:numId w:val="58"/>
              </w:numPr>
              <w:ind w:firstLine="400"/>
              <w:rPr>
                <w:sz w:val="20"/>
                <w:szCs w:val="20"/>
              </w:rPr>
            </w:pPr>
            <w:r w:rsidRPr="00391B98">
              <w:rPr>
                <w:sz w:val="20"/>
                <w:szCs w:val="20"/>
              </w:rPr>
              <w:t xml:space="preserve">If a = 0, </w:t>
            </w:r>
          </w:p>
          <w:p w14:paraId="5219D888" w14:textId="77777777" w:rsidR="003C2381" w:rsidRPr="00391B98" w:rsidRDefault="003C2381" w:rsidP="003C2381">
            <w:pPr>
              <w:pStyle w:val="aff2"/>
              <w:numPr>
                <w:ilvl w:val="2"/>
                <w:numId w:val="58"/>
              </w:numPr>
              <w:ind w:firstLine="400"/>
              <w:rPr>
                <w:sz w:val="20"/>
                <w:szCs w:val="20"/>
              </w:rPr>
            </w:pPr>
            <w:r w:rsidRPr="00391B98">
              <w:rPr>
                <w:sz w:val="20"/>
                <w:szCs w:val="20"/>
              </w:rPr>
              <w:t xml:space="preserve">K_offset = K_offset_1 + K_offset_2, </w:t>
            </w:r>
          </w:p>
          <w:p w14:paraId="4494A8FB" w14:textId="77777777" w:rsidR="003C2381" w:rsidRPr="00391B98" w:rsidRDefault="003C2381" w:rsidP="003C2381">
            <w:pPr>
              <w:pStyle w:val="aff2"/>
              <w:numPr>
                <w:ilvl w:val="2"/>
                <w:numId w:val="58"/>
              </w:numPr>
              <w:ind w:firstLine="400"/>
              <w:rPr>
                <w:sz w:val="20"/>
                <w:szCs w:val="20"/>
              </w:rPr>
            </w:pPr>
            <w:r w:rsidRPr="00391B98">
              <w:rPr>
                <w:sz w:val="20"/>
                <w:szCs w:val="20"/>
              </w:rPr>
              <w:t>Common TA = K_offset_2, K_mac = 0</w:t>
            </w:r>
          </w:p>
          <w:p w14:paraId="16237B47" w14:textId="77777777" w:rsidR="003C2381" w:rsidRPr="00391B98" w:rsidRDefault="003C2381" w:rsidP="003C2381">
            <w:pPr>
              <w:pStyle w:val="aff2"/>
              <w:numPr>
                <w:ilvl w:val="1"/>
                <w:numId w:val="58"/>
              </w:numPr>
              <w:ind w:firstLine="400"/>
              <w:rPr>
                <w:sz w:val="20"/>
                <w:szCs w:val="20"/>
              </w:rPr>
            </w:pPr>
            <w:r w:rsidRPr="00391B98">
              <w:rPr>
                <w:sz w:val="20"/>
                <w:szCs w:val="20"/>
              </w:rPr>
              <w:t xml:space="preserve">If a = 1, </w:t>
            </w:r>
          </w:p>
          <w:p w14:paraId="6A3D2151" w14:textId="77777777" w:rsidR="003C2381" w:rsidRPr="00391B98" w:rsidRDefault="003C2381" w:rsidP="003C2381">
            <w:pPr>
              <w:pStyle w:val="aff2"/>
              <w:numPr>
                <w:ilvl w:val="2"/>
                <w:numId w:val="58"/>
              </w:numPr>
              <w:ind w:firstLine="400"/>
              <w:rPr>
                <w:sz w:val="20"/>
                <w:szCs w:val="20"/>
              </w:rPr>
            </w:pPr>
            <w:r w:rsidRPr="00391B98">
              <w:rPr>
                <w:sz w:val="20"/>
                <w:szCs w:val="20"/>
              </w:rPr>
              <w:t xml:space="preserve">K_offset = K_offset_1, </w:t>
            </w:r>
          </w:p>
          <w:p w14:paraId="22EF679C" w14:textId="4634080D" w:rsidR="003C2381" w:rsidRPr="003C2381" w:rsidRDefault="003C2381" w:rsidP="003C2381">
            <w:pPr>
              <w:pStyle w:val="ac"/>
              <w:spacing w:line="254" w:lineRule="auto"/>
              <w:rPr>
                <w:rFonts w:cs="Arial"/>
              </w:rPr>
            </w:pPr>
            <w:r w:rsidRPr="00E3631B">
              <w:rPr>
                <w:sz w:val="20"/>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c"/>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ac"/>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ac"/>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ac"/>
              <w:spacing w:line="254" w:lineRule="auto"/>
              <w:rPr>
                <w:rFonts w:cs="Arial"/>
              </w:rPr>
            </w:pPr>
            <w:r>
              <w:rPr>
                <w:rFonts w:cs="Arial"/>
              </w:rPr>
              <w:t xml:space="preserve">On 1): Yes. Coupling K_offset value determination with common TA </w:t>
            </w:r>
            <w:r w:rsidRPr="008B3886">
              <w:t>is a too much optimization for a basic scheduling parameter as fundamental as K_offset.</w:t>
            </w:r>
          </w:p>
          <w:p w14:paraId="6BCA7F35" w14:textId="77777777" w:rsidR="00D33B34" w:rsidRDefault="00D33B34" w:rsidP="00D33B34">
            <w:pPr>
              <w:pStyle w:val="ac"/>
              <w:spacing w:line="254" w:lineRule="auto"/>
              <w:rPr>
                <w:rFonts w:cs="Arial"/>
              </w:rPr>
            </w:pPr>
            <w:r>
              <w:rPr>
                <w:rFonts w:cs="Arial"/>
              </w:rPr>
              <w:lastRenderedPageBreak/>
              <w:t>On 2): Either option is fine.</w:t>
            </w:r>
          </w:p>
          <w:p w14:paraId="5587DB52" w14:textId="527EF609" w:rsidR="00D33B34" w:rsidRPr="003C2381" w:rsidRDefault="00D33B34" w:rsidP="00D33B34">
            <w:pPr>
              <w:pStyle w:val="ac"/>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253DBA0"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ac"/>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ac"/>
              <w:spacing w:line="254" w:lineRule="auto"/>
              <w:rPr>
                <w:rFonts w:eastAsia="Malgun Gothic" w:cs="Arial"/>
                <w:lang w:val="de-DE"/>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ac"/>
              <w:numPr>
                <w:ilvl w:val="0"/>
                <w:numId w:val="81"/>
              </w:numPr>
              <w:spacing w:line="252" w:lineRule="auto"/>
              <w:rPr>
                <w:rFonts w:eastAsia="Yu Mincho" w:cs="Arial"/>
                <w:lang w:eastAsia="en-US"/>
              </w:rPr>
            </w:pPr>
            <w:r>
              <w:rPr>
                <w:rFonts w:eastAsia="Yu Mincho" w:cs="Arial"/>
                <w:lang w:eastAsia="en-US"/>
              </w:rPr>
              <w:t xml:space="preserve">If the Koffset is derived from common TA drift rate based on UE calculation, misalignment between gNB and UE may occur. </w:t>
            </w:r>
          </w:p>
          <w:p w14:paraId="39B66D3A" w14:textId="77777777" w:rsidR="009E637E" w:rsidRDefault="009E637E" w:rsidP="009E637E">
            <w:pPr>
              <w:pStyle w:val="ac"/>
              <w:numPr>
                <w:ilvl w:val="0"/>
                <w:numId w:val="81"/>
              </w:numPr>
              <w:spacing w:line="252" w:lineRule="auto"/>
              <w:rPr>
                <w:rFonts w:eastAsia="Yu Mincho" w:cs="Arial"/>
                <w:lang w:eastAsia="en-US"/>
              </w:rPr>
            </w:pPr>
            <w:r>
              <w:rPr>
                <w:rFonts w:eastAsia="Yu Mincho" w:cs="Arial"/>
                <w:lang w:eastAsia="en-US"/>
              </w:rPr>
              <w:t xml:space="preserve">We slightly prefer option 2 (based on slot) because K1/K2 is slot basis. </w:t>
            </w:r>
          </w:p>
          <w:p w14:paraId="5B75A575" w14:textId="626E3A10" w:rsidR="009E637E" w:rsidRPr="009E637E" w:rsidRDefault="009E637E" w:rsidP="009E637E">
            <w:pPr>
              <w:pStyle w:val="ac"/>
              <w:numPr>
                <w:ilvl w:val="0"/>
                <w:numId w:val="81"/>
              </w:numPr>
              <w:spacing w:line="252" w:lineRule="auto"/>
              <w:rPr>
                <w:rFonts w:eastAsia="Yu Mincho" w:cs="Arial"/>
                <w:lang w:eastAsia="en-US"/>
              </w:rPr>
            </w:pPr>
            <w:r w:rsidRPr="009E637E">
              <w:rPr>
                <w:rFonts w:eastAsia="Yu Mincho" w:cs="Arial"/>
                <w:lang w:eastAsia="en-US"/>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ac"/>
              <w:spacing w:line="254" w:lineRule="auto"/>
              <w:rPr>
                <w:rFonts w:eastAsia="Yu Mincho" w:cs="Arial"/>
                <w:lang w:eastAsia="en-US"/>
              </w:rPr>
            </w:pPr>
            <w:r>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ac"/>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ac"/>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ac"/>
              <w:numPr>
                <w:ilvl w:val="0"/>
                <w:numId w:val="82"/>
              </w:numPr>
              <w:spacing w:line="254" w:lineRule="auto"/>
              <w:rPr>
                <w:rFonts w:cs="Arial"/>
                <w:lang w:val="de-DE"/>
              </w:rPr>
            </w:pPr>
            <w:r w:rsidRPr="0092608D">
              <w:rPr>
                <w:rFonts w:cs="Arial"/>
                <w:lang w:val="de-DE"/>
              </w:rPr>
              <w:t xml:space="preserve">The value of K_offset should cover the sum of feeder link RTD and 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ac"/>
              <w:spacing w:line="254" w:lineRule="auto"/>
              <w:rPr>
                <w:rFonts w:cs="Arial"/>
                <w:lang w:val="de-DE" w:eastAsia="en-US"/>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ac"/>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ac"/>
              <w:spacing w:line="254" w:lineRule="auto"/>
            </w:pPr>
            <w:r>
              <w:t xml:space="preserve">2): </w:t>
            </w:r>
            <w:r w:rsidRPr="00866C38">
              <w:t>Both are fine.</w:t>
            </w:r>
          </w:p>
          <w:p w14:paraId="4C67333D" w14:textId="459C71E8" w:rsidR="002634A2" w:rsidRDefault="002634A2" w:rsidP="002634A2">
            <w:pPr>
              <w:pStyle w:val="ac"/>
              <w:spacing w:line="254" w:lineRule="auto"/>
              <w:rPr>
                <w:rFonts w:cs="Arial"/>
                <w:lang w:val="de-DE"/>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ac"/>
              <w:spacing w:line="254" w:lineRule="auto"/>
              <w:rPr>
                <w:rFonts w:cs="Arial" w:hint="eastAsia"/>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ac"/>
              <w:spacing w:line="254" w:lineRule="auto"/>
              <w:rPr>
                <w:rFonts w:eastAsiaTheme="minorEastAsia" w:cs="Arial"/>
              </w:rPr>
            </w:pPr>
            <w:r>
              <w:rPr>
                <w:rFonts w:eastAsiaTheme="minorEastAsia" w:cs="Arial"/>
              </w:rPr>
              <w:t>On 1) YES since UE might update the common TA autonomously. we share the same view with Nokia that UE autonomous behavior for the K-offset update shoub be avoid here.</w:t>
            </w:r>
          </w:p>
          <w:p w14:paraId="43F01353" w14:textId="77777777" w:rsidR="00F252AB" w:rsidRDefault="00F252AB" w:rsidP="00F252AB">
            <w:pPr>
              <w:pStyle w:val="ac"/>
              <w:spacing w:line="254" w:lineRule="auto"/>
              <w:rPr>
                <w:rFonts w:eastAsiaTheme="minorEastAsia" w:cs="Arial"/>
              </w:rPr>
            </w:pPr>
            <w:r>
              <w:rPr>
                <w:rFonts w:eastAsiaTheme="minorEastAsia" w:cs="Arial"/>
              </w:rPr>
              <w:lastRenderedPageBreak/>
              <w:t>On 2) Either option is fine</w:t>
            </w:r>
          </w:p>
          <w:p w14:paraId="3B5C5533" w14:textId="6C223B8E" w:rsidR="00F252AB" w:rsidRDefault="00F252AB" w:rsidP="00F252AB">
            <w:pPr>
              <w:pStyle w:val="ac"/>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1"/>
      </w:pPr>
      <w:r w:rsidRPr="008B3886">
        <w:t>3</w:t>
      </w:r>
      <w:r w:rsidRPr="008B3886">
        <w:tab/>
        <w:t>Issue #3: K_offset usage</w:t>
      </w:r>
    </w:p>
    <w:p w14:paraId="275E59D0" w14:textId="6994CF6E" w:rsidR="002C62BF" w:rsidRPr="008B3886" w:rsidRDefault="002C62BF" w:rsidP="002C62BF">
      <w:pPr>
        <w:pStyle w:val="21"/>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K_offset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AE31CA" w:rsidRPr="00E3631B" w:rsidRDefault="00AE31CA"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AE31CA" w:rsidRPr="00E3631B" w:rsidRDefault="00AE31CA" w:rsidP="00100936">
                            <w:pPr>
                              <w:rPr>
                                <w:szCs w:val="20"/>
                              </w:rPr>
                            </w:pPr>
                            <w:r w:rsidRPr="00E3631B">
                              <w:rPr>
                                <w:szCs w:val="20"/>
                              </w:rPr>
                              <w:t>Proposal 8-1: Explicitly state cell-specific K_offset instead of ‘The K_offset value signaled in system information’.</w:t>
                            </w:r>
                          </w:p>
                          <w:p w14:paraId="592CE6BE" w14:textId="77777777" w:rsidR="00AE31CA" w:rsidRPr="00E3631B" w:rsidRDefault="00AE31CA"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AE31CA" w:rsidRPr="00E3631B" w:rsidRDefault="00AE31CA"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AE31CA" w:rsidRPr="00E3631B" w:rsidRDefault="00AE31CA"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AE31CA" w:rsidRPr="00E3631B" w:rsidRDefault="00AE31CA"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AE31CA" w:rsidRPr="00E3631B" w:rsidRDefault="00AE31CA"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AE31CA" w:rsidRPr="00E3631B" w:rsidRDefault="00AE31CA"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AE31CA" w:rsidRPr="00E3631B" w:rsidRDefault="00AE31CA" w:rsidP="00100936">
                            <w:pPr>
                              <w:rPr>
                                <w:b/>
                                <w:bCs/>
                                <w:szCs w:val="20"/>
                              </w:rPr>
                            </w:pPr>
                            <w:r w:rsidRPr="00E3631B">
                              <w:rPr>
                                <w:b/>
                                <w:bCs/>
                                <w:szCs w:val="20"/>
                              </w:rPr>
                              <w:t>[Sony]</w:t>
                            </w:r>
                          </w:p>
                          <w:p w14:paraId="222CD29E" w14:textId="77777777" w:rsidR="00AE31CA" w:rsidRPr="00E3631B" w:rsidRDefault="00AE31CA" w:rsidP="00100936">
                            <w:pPr>
                              <w:rPr>
                                <w:szCs w:val="20"/>
                              </w:rPr>
                            </w:pPr>
                            <w:r w:rsidRPr="00E3631B">
                              <w:rPr>
                                <w:szCs w:val="20"/>
                              </w:rPr>
                              <w:t>Proposal 3: When enhancing relationships by K_offset extension, apply the extension before the TA.</w:t>
                            </w:r>
                          </w:p>
                          <w:p w14:paraId="2C98C327" w14:textId="77777777" w:rsidR="00AE31CA" w:rsidRPr="00E3631B" w:rsidRDefault="00AE31CA" w:rsidP="00100936">
                            <w:pPr>
                              <w:rPr>
                                <w:b/>
                                <w:bCs/>
                                <w:szCs w:val="20"/>
                              </w:rPr>
                            </w:pPr>
                            <w:r w:rsidRPr="00E3631B">
                              <w:rPr>
                                <w:b/>
                                <w:bCs/>
                                <w:szCs w:val="20"/>
                              </w:rPr>
                              <w:t>[Samsung]</w:t>
                            </w:r>
                          </w:p>
                          <w:p w14:paraId="7B837B24" w14:textId="77777777" w:rsidR="00AE31CA" w:rsidRPr="00E3631B" w:rsidRDefault="00AE31CA" w:rsidP="00100936">
                            <w:pPr>
                              <w:rPr>
                                <w:szCs w:val="20"/>
                              </w:rPr>
                            </w:pPr>
                            <w:bookmarkStart w:id="12"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2"/>
                            <w:r w:rsidRPr="00E3631B">
                              <w:rPr>
                                <w:szCs w:val="20"/>
                              </w:rPr>
                              <w:t xml:space="preserve"> </w:t>
                            </w:r>
                          </w:p>
                          <w:p w14:paraId="7E181B52" w14:textId="77777777" w:rsidR="00AE31CA" w:rsidRPr="00E3631B" w:rsidRDefault="00AE31CA" w:rsidP="00100936">
                            <w:pPr>
                              <w:rPr>
                                <w:b/>
                                <w:bCs/>
                                <w:szCs w:val="20"/>
                              </w:rPr>
                            </w:pPr>
                            <w:r w:rsidRPr="00E3631B">
                              <w:rPr>
                                <w:b/>
                                <w:bCs/>
                                <w:szCs w:val="20"/>
                              </w:rPr>
                              <w:t>[CAICT]</w:t>
                            </w:r>
                          </w:p>
                          <w:p w14:paraId="7DDD13BE" w14:textId="77777777" w:rsidR="00AE31CA" w:rsidRPr="00E3631B" w:rsidRDefault="00AE31CA"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AE31CA" w:rsidRPr="00E3631B" w:rsidRDefault="00AE31CA" w:rsidP="00100936">
                            <w:pPr>
                              <w:rPr>
                                <w:b/>
                                <w:bCs/>
                                <w:szCs w:val="20"/>
                              </w:rPr>
                            </w:pPr>
                            <w:r w:rsidRPr="00E3631B">
                              <w:rPr>
                                <w:b/>
                                <w:bCs/>
                                <w:szCs w:val="20"/>
                              </w:rPr>
                              <w:t>[FGI, Asia Pacific Telecom, III, ITRI]</w:t>
                            </w:r>
                          </w:p>
                          <w:p w14:paraId="58249DE7" w14:textId="77777777" w:rsidR="00AE31CA" w:rsidRPr="00E3631B" w:rsidRDefault="00AE31CA"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AE31CA" w:rsidRPr="00E3631B" w:rsidRDefault="00AE31CA"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AE31CA" w:rsidRPr="00E3631B" w:rsidRDefault="00AE31CA" w:rsidP="00100936">
                            <w:pPr>
                              <w:rPr>
                                <w:b/>
                                <w:bCs/>
                                <w:szCs w:val="20"/>
                              </w:rPr>
                            </w:pPr>
                            <w:r w:rsidRPr="00E3631B">
                              <w:rPr>
                                <w:b/>
                                <w:bCs/>
                                <w:szCs w:val="20"/>
                              </w:rPr>
                              <w:t>[Panasonic]</w:t>
                            </w:r>
                          </w:p>
                          <w:p w14:paraId="26096884" w14:textId="77777777" w:rsidR="00AE31CA" w:rsidRPr="00E3631B" w:rsidRDefault="00AE31CA"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AE31CA" w:rsidRPr="00E3631B" w:rsidRDefault="00AE31CA" w:rsidP="00100936">
                            <w:pPr>
                              <w:rPr>
                                <w:b/>
                                <w:bCs/>
                                <w:szCs w:val="20"/>
                              </w:rPr>
                            </w:pPr>
                            <w:r w:rsidRPr="00E3631B">
                              <w:rPr>
                                <w:b/>
                                <w:bCs/>
                                <w:szCs w:val="20"/>
                              </w:rPr>
                              <w:t>[Ericsson]</w:t>
                            </w:r>
                          </w:p>
                          <w:p w14:paraId="5F8E668A" w14:textId="77777777" w:rsidR="00AE31CA" w:rsidRPr="00E3631B" w:rsidRDefault="00AE31CA"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AE31CA" w:rsidRPr="00E3631B" w:rsidRDefault="00AE31CA"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AE31CA" w:rsidRPr="00E3631B" w:rsidRDefault="00AE31CA"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AE31CA" w:rsidRPr="00E3631B" w:rsidRDefault="00AE31CA"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AE31CA" w:rsidRPr="00E3631B" w:rsidRDefault="00AE31CA" w:rsidP="00100936">
                      <w:pPr>
                        <w:rPr>
                          <w:szCs w:val="20"/>
                        </w:rPr>
                      </w:pPr>
                      <w:r w:rsidRPr="00E3631B">
                        <w:rPr>
                          <w:szCs w:val="20"/>
                        </w:rPr>
                        <w:t>Proposal 8-1: Explicitly state cell-specific K_offset instead of ‘The K_offset value signaled in system information’.</w:t>
                      </w:r>
                    </w:p>
                    <w:p w14:paraId="592CE6BE" w14:textId="77777777" w:rsidR="00AE31CA" w:rsidRPr="00E3631B" w:rsidRDefault="00AE31CA"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AE31CA" w:rsidRPr="00E3631B" w:rsidRDefault="00AE31CA"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AE31CA" w:rsidRPr="00E3631B" w:rsidRDefault="00AE31CA"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AE31CA" w:rsidRPr="00E3631B" w:rsidRDefault="00AE31CA"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AE31CA" w:rsidRPr="00E3631B" w:rsidRDefault="00AE31CA"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AE31CA" w:rsidRPr="00E3631B" w:rsidRDefault="00AE31CA"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AE31CA" w:rsidRPr="00E3631B" w:rsidRDefault="00AE31CA" w:rsidP="00100936">
                      <w:pPr>
                        <w:rPr>
                          <w:b/>
                          <w:bCs/>
                          <w:szCs w:val="20"/>
                        </w:rPr>
                      </w:pPr>
                      <w:r w:rsidRPr="00E3631B">
                        <w:rPr>
                          <w:b/>
                          <w:bCs/>
                          <w:szCs w:val="20"/>
                        </w:rPr>
                        <w:t>[Sony]</w:t>
                      </w:r>
                    </w:p>
                    <w:p w14:paraId="222CD29E" w14:textId="77777777" w:rsidR="00AE31CA" w:rsidRPr="00E3631B" w:rsidRDefault="00AE31CA" w:rsidP="00100936">
                      <w:pPr>
                        <w:rPr>
                          <w:szCs w:val="20"/>
                        </w:rPr>
                      </w:pPr>
                      <w:r w:rsidRPr="00E3631B">
                        <w:rPr>
                          <w:szCs w:val="20"/>
                        </w:rPr>
                        <w:t>Proposal 3: When enhancing relationships by K_offset extension, apply the extension before the TA.</w:t>
                      </w:r>
                    </w:p>
                    <w:p w14:paraId="2C98C327" w14:textId="77777777" w:rsidR="00AE31CA" w:rsidRPr="00E3631B" w:rsidRDefault="00AE31CA" w:rsidP="00100936">
                      <w:pPr>
                        <w:rPr>
                          <w:b/>
                          <w:bCs/>
                          <w:szCs w:val="20"/>
                        </w:rPr>
                      </w:pPr>
                      <w:r w:rsidRPr="00E3631B">
                        <w:rPr>
                          <w:b/>
                          <w:bCs/>
                          <w:szCs w:val="20"/>
                        </w:rPr>
                        <w:t>[Samsung]</w:t>
                      </w:r>
                    </w:p>
                    <w:p w14:paraId="7B837B24" w14:textId="77777777" w:rsidR="00AE31CA" w:rsidRPr="00E3631B" w:rsidRDefault="00AE31CA"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3"/>
                      <w:r w:rsidRPr="00E3631B">
                        <w:rPr>
                          <w:szCs w:val="20"/>
                        </w:rPr>
                        <w:t xml:space="preserve"> </w:t>
                      </w:r>
                    </w:p>
                    <w:p w14:paraId="7E181B52" w14:textId="77777777" w:rsidR="00AE31CA" w:rsidRPr="00E3631B" w:rsidRDefault="00AE31CA" w:rsidP="00100936">
                      <w:pPr>
                        <w:rPr>
                          <w:b/>
                          <w:bCs/>
                          <w:szCs w:val="20"/>
                        </w:rPr>
                      </w:pPr>
                      <w:r w:rsidRPr="00E3631B">
                        <w:rPr>
                          <w:b/>
                          <w:bCs/>
                          <w:szCs w:val="20"/>
                        </w:rPr>
                        <w:t>[CAICT]</w:t>
                      </w:r>
                    </w:p>
                    <w:p w14:paraId="7DDD13BE" w14:textId="77777777" w:rsidR="00AE31CA" w:rsidRPr="00E3631B" w:rsidRDefault="00AE31CA"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AE31CA" w:rsidRPr="00E3631B" w:rsidRDefault="00AE31CA" w:rsidP="00100936">
                      <w:pPr>
                        <w:rPr>
                          <w:b/>
                          <w:bCs/>
                          <w:szCs w:val="20"/>
                        </w:rPr>
                      </w:pPr>
                      <w:r w:rsidRPr="00E3631B">
                        <w:rPr>
                          <w:b/>
                          <w:bCs/>
                          <w:szCs w:val="20"/>
                        </w:rPr>
                        <w:t>[FGI, Asia Pacific Telecom, III, ITRI]</w:t>
                      </w:r>
                    </w:p>
                    <w:p w14:paraId="58249DE7" w14:textId="77777777" w:rsidR="00AE31CA" w:rsidRPr="00E3631B" w:rsidRDefault="00AE31CA"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AE31CA" w:rsidRPr="00E3631B" w:rsidRDefault="00AE31CA"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AE31CA" w:rsidRPr="00E3631B" w:rsidRDefault="00AE31CA" w:rsidP="00100936">
                      <w:pPr>
                        <w:rPr>
                          <w:b/>
                          <w:bCs/>
                          <w:szCs w:val="20"/>
                        </w:rPr>
                      </w:pPr>
                      <w:r w:rsidRPr="00E3631B">
                        <w:rPr>
                          <w:b/>
                          <w:bCs/>
                          <w:szCs w:val="20"/>
                        </w:rPr>
                        <w:t>[Panasonic]</w:t>
                      </w:r>
                    </w:p>
                    <w:p w14:paraId="26096884" w14:textId="77777777" w:rsidR="00AE31CA" w:rsidRPr="00E3631B" w:rsidRDefault="00AE31CA"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AE31CA" w:rsidRPr="00E3631B" w:rsidRDefault="00AE31CA" w:rsidP="00100936">
                      <w:pPr>
                        <w:rPr>
                          <w:b/>
                          <w:bCs/>
                          <w:szCs w:val="20"/>
                        </w:rPr>
                      </w:pPr>
                      <w:r w:rsidRPr="00E3631B">
                        <w:rPr>
                          <w:b/>
                          <w:bCs/>
                          <w:szCs w:val="20"/>
                        </w:rPr>
                        <w:t>[Ericsson]</w:t>
                      </w:r>
                    </w:p>
                    <w:p w14:paraId="5F8E668A" w14:textId="77777777" w:rsidR="00AE31CA" w:rsidRPr="00E3631B" w:rsidRDefault="00AE31CA"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AE31CA" w:rsidRPr="00E3631B" w:rsidRDefault="00AE31CA"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AE31CA" w:rsidRPr="00E3631B" w:rsidRDefault="00AE31CA"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AE31CA" w:rsidRPr="00E3631B" w:rsidRDefault="00AE31CA" w:rsidP="00100936">
                            <w:pPr>
                              <w:rPr>
                                <w:szCs w:val="20"/>
                              </w:rPr>
                            </w:pPr>
                            <w:r w:rsidRPr="00E3631B">
                              <w:rPr>
                                <w:b/>
                                <w:bCs/>
                                <w:szCs w:val="20"/>
                              </w:rPr>
                              <w:t>[Ericsson]</w:t>
                            </w:r>
                            <w:r w:rsidRPr="00E3631B">
                              <w:rPr>
                                <w:szCs w:val="20"/>
                              </w:rPr>
                              <w:t xml:space="preserve"> – cont’d</w:t>
                            </w:r>
                          </w:p>
                          <w:p w14:paraId="1630D883" w14:textId="77777777" w:rsidR="00AE31CA" w:rsidRPr="00E3631B" w:rsidRDefault="00AE31CA"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AE31CA" w:rsidRPr="00100936" w:rsidRDefault="00AE31CA"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AE31CA" w:rsidRPr="00E3631B" w:rsidRDefault="00AE31CA" w:rsidP="00100936">
                            <w:pPr>
                              <w:rPr>
                                <w:b/>
                                <w:bCs/>
                                <w:szCs w:val="20"/>
                              </w:rPr>
                            </w:pPr>
                            <w:r w:rsidRPr="00E3631B">
                              <w:rPr>
                                <w:b/>
                                <w:bCs/>
                                <w:szCs w:val="20"/>
                              </w:rPr>
                              <w:t>[Apple]</w:t>
                            </w:r>
                          </w:p>
                          <w:p w14:paraId="2286EB4E" w14:textId="77777777" w:rsidR="00AE31CA" w:rsidRPr="00E3631B" w:rsidRDefault="00AE31CA"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AE31CA" w:rsidRPr="00E3631B" w:rsidRDefault="00AE31CA" w:rsidP="00100936">
                            <w:pPr>
                              <w:rPr>
                                <w:b/>
                                <w:bCs/>
                                <w:szCs w:val="20"/>
                              </w:rPr>
                            </w:pPr>
                            <w:r w:rsidRPr="00E3631B">
                              <w:rPr>
                                <w:b/>
                                <w:bCs/>
                                <w:szCs w:val="20"/>
                              </w:rPr>
                              <w:t>[ZTE]</w:t>
                            </w:r>
                          </w:p>
                          <w:p w14:paraId="07BC8C41" w14:textId="77777777" w:rsidR="00AE31CA" w:rsidRPr="00E3631B" w:rsidRDefault="00AE31CA"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AE31CA" w:rsidRPr="00FA10BD" w:rsidRDefault="00AE31CA"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aff2"/>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AE31CA" w:rsidRPr="00E3631B" w:rsidRDefault="00AE31CA"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AE31CA" w:rsidRPr="00E3631B" w:rsidRDefault="00AE31CA"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AE31CA" w:rsidRPr="00E3631B" w:rsidRDefault="00AE31CA" w:rsidP="00100936">
                            <w:pPr>
                              <w:rPr>
                                <w:b/>
                                <w:bCs/>
                                <w:szCs w:val="20"/>
                              </w:rPr>
                            </w:pPr>
                            <w:r w:rsidRPr="00E3631B">
                              <w:rPr>
                                <w:b/>
                                <w:bCs/>
                                <w:szCs w:val="20"/>
                              </w:rPr>
                              <w:t>[ITL]</w:t>
                            </w:r>
                          </w:p>
                          <w:p w14:paraId="69473316" w14:textId="77777777" w:rsidR="00AE31CA" w:rsidRPr="00E3631B" w:rsidRDefault="00AE31CA" w:rsidP="00100936">
                            <w:pPr>
                              <w:rPr>
                                <w:szCs w:val="20"/>
                              </w:rPr>
                            </w:pPr>
                            <w:r w:rsidRPr="00E3631B">
                              <w:rPr>
                                <w:szCs w:val="20"/>
                              </w:rPr>
                              <w:t>Proposal 3. It is agreeable to use cell-specific K_offset value for the case where fallback DCI is used.</w:t>
                            </w:r>
                          </w:p>
                          <w:p w14:paraId="6B7FB1D9" w14:textId="77777777" w:rsidR="00AE31CA" w:rsidRPr="00E3631B" w:rsidRDefault="00AE31CA" w:rsidP="00100936">
                            <w:pPr>
                              <w:rPr>
                                <w:b/>
                                <w:bCs/>
                                <w:szCs w:val="20"/>
                              </w:rPr>
                            </w:pPr>
                            <w:r w:rsidRPr="00E3631B">
                              <w:rPr>
                                <w:b/>
                                <w:bCs/>
                                <w:szCs w:val="20"/>
                              </w:rPr>
                              <w:t>[Nokia, Nokia Shanghai Bell]</w:t>
                            </w:r>
                          </w:p>
                          <w:p w14:paraId="61AB0F4A" w14:textId="6270B5BD" w:rsidR="00AE31CA" w:rsidRPr="00E3631B" w:rsidRDefault="00AE31CA" w:rsidP="00100936">
                            <w:pPr>
                              <w:rPr>
                                <w:szCs w:val="20"/>
                              </w:rPr>
                            </w:pPr>
                            <w:r w:rsidRPr="00E3631B">
                              <w:rPr>
                                <w:szCs w:val="20"/>
                              </w:rPr>
                              <w:t xml:space="preserve">Proposal 1: For Fallback DCI formats, the cell-specific K_offset, which is broadcasted in SI, should be used. </w:t>
                            </w:r>
                          </w:p>
                          <w:p w14:paraId="36CF9FA9" w14:textId="419CE810" w:rsidR="00AE31CA" w:rsidRPr="00E3631B" w:rsidRDefault="00AE31CA"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AE31CA" w:rsidRPr="00E3631B" w:rsidRDefault="00AE31CA" w:rsidP="00100936">
                      <w:pPr>
                        <w:rPr>
                          <w:szCs w:val="20"/>
                        </w:rPr>
                      </w:pPr>
                      <w:r w:rsidRPr="00E3631B">
                        <w:rPr>
                          <w:b/>
                          <w:bCs/>
                          <w:szCs w:val="20"/>
                        </w:rPr>
                        <w:t>[Ericsson]</w:t>
                      </w:r>
                      <w:r w:rsidRPr="00E3631B">
                        <w:rPr>
                          <w:szCs w:val="20"/>
                        </w:rPr>
                        <w:t xml:space="preserve"> – cont’d</w:t>
                      </w:r>
                    </w:p>
                    <w:p w14:paraId="1630D883" w14:textId="77777777" w:rsidR="00AE31CA" w:rsidRPr="00E3631B" w:rsidRDefault="00AE31CA"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AE31CA" w:rsidRPr="00100936" w:rsidRDefault="00AE31CA"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AE31CA" w:rsidRPr="00100936" w:rsidRDefault="00AE31CA"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AE31CA" w:rsidRPr="00E3631B" w:rsidRDefault="00AE31CA" w:rsidP="00100936">
                      <w:pPr>
                        <w:rPr>
                          <w:b/>
                          <w:bCs/>
                          <w:szCs w:val="20"/>
                        </w:rPr>
                      </w:pPr>
                      <w:r w:rsidRPr="00E3631B">
                        <w:rPr>
                          <w:b/>
                          <w:bCs/>
                          <w:szCs w:val="20"/>
                        </w:rPr>
                        <w:t>[Apple]</w:t>
                      </w:r>
                    </w:p>
                    <w:p w14:paraId="2286EB4E" w14:textId="77777777" w:rsidR="00AE31CA" w:rsidRPr="00E3631B" w:rsidRDefault="00AE31CA"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AE31CA" w:rsidRPr="00E3631B" w:rsidRDefault="00AE31CA" w:rsidP="00100936">
                      <w:pPr>
                        <w:rPr>
                          <w:b/>
                          <w:bCs/>
                          <w:szCs w:val="20"/>
                        </w:rPr>
                      </w:pPr>
                      <w:r w:rsidRPr="00E3631B">
                        <w:rPr>
                          <w:b/>
                          <w:bCs/>
                          <w:szCs w:val="20"/>
                        </w:rPr>
                        <w:t>[ZTE]</w:t>
                      </w:r>
                    </w:p>
                    <w:p w14:paraId="07BC8C41" w14:textId="77777777" w:rsidR="00AE31CA" w:rsidRPr="00E3631B" w:rsidRDefault="00AE31CA"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AE31CA" w:rsidRPr="00FA10BD" w:rsidRDefault="00AE31CA"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aff2"/>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AE31CA" w:rsidRPr="00E3631B" w:rsidRDefault="00AE31CA"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AE31CA" w:rsidRPr="00E3631B" w:rsidRDefault="00AE31CA"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AE31CA" w:rsidRPr="00E3631B" w:rsidRDefault="00AE31CA" w:rsidP="00100936">
                      <w:pPr>
                        <w:rPr>
                          <w:b/>
                          <w:bCs/>
                          <w:szCs w:val="20"/>
                        </w:rPr>
                      </w:pPr>
                      <w:r w:rsidRPr="00E3631B">
                        <w:rPr>
                          <w:b/>
                          <w:bCs/>
                          <w:szCs w:val="20"/>
                        </w:rPr>
                        <w:t>[ITL]</w:t>
                      </w:r>
                    </w:p>
                    <w:p w14:paraId="69473316" w14:textId="77777777" w:rsidR="00AE31CA" w:rsidRPr="00E3631B" w:rsidRDefault="00AE31CA" w:rsidP="00100936">
                      <w:pPr>
                        <w:rPr>
                          <w:szCs w:val="20"/>
                        </w:rPr>
                      </w:pPr>
                      <w:r w:rsidRPr="00E3631B">
                        <w:rPr>
                          <w:szCs w:val="20"/>
                        </w:rPr>
                        <w:t>Proposal 3. It is agreeable to use cell-specific K_offset value for the case where fallback DCI is used.</w:t>
                      </w:r>
                    </w:p>
                    <w:p w14:paraId="6B7FB1D9" w14:textId="77777777" w:rsidR="00AE31CA" w:rsidRPr="00E3631B" w:rsidRDefault="00AE31CA" w:rsidP="00100936">
                      <w:pPr>
                        <w:rPr>
                          <w:b/>
                          <w:bCs/>
                          <w:szCs w:val="20"/>
                        </w:rPr>
                      </w:pPr>
                      <w:r w:rsidRPr="00E3631B">
                        <w:rPr>
                          <w:b/>
                          <w:bCs/>
                          <w:szCs w:val="20"/>
                        </w:rPr>
                        <w:t>[Nokia, Nokia Shanghai Bell]</w:t>
                      </w:r>
                    </w:p>
                    <w:p w14:paraId="61AB0F4A" w14:textId="6270B5BD" w:rsidR="00AE31CA" w:rsidRPr="00E3631B" w:rsidRDefault="00AE31CA" w:rsidP="00100936">
                      <w:pPr>
                        <w:rPr>
                          <w:szCs w:val="20"/>
                        </w:rPr>
                      </w:pPr>
                      <w:r w:rsidRPr="00E3631B">
                        <w:rPr>
                          <w:szCs w:val="20"/>
                        </w:rPr>
                        <w:t xml:space="preserve">Proposal 1: For Fallback DCI formats, the cell-specific K_offset, which is broadcasted in SI, should be used. </w:t>
                      </w:r>
                    </w:p>
                    <w:p w14:paraId="36CF9FA9" w14:textId="419CE810" w:rsidR="00AE31CA" w:rsidRPr="00E3631B" w:rsidRDefault="00AE31CA"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AE31CA" w:rsidRPr="00E3631B" w:rsidRDefault="00AE31CA" w:rsidP="00FA10BD">
                            <w:pPr>
                              <w:rPr>
                                <w:szCs w:val="20"/>
                                <w:lang w:eastAsia="x-none"/>
                              </w:rPr>
                            </w:pPr>
                            <w:r w:rsidRPr="00E3631B">
                              <w:rPr>
                                <w:szCs w:val="20"/>
                                <w:highlight w:val="green"/>
                                <w:lang w:eastAsia="x-none"/>
                              </w:rPr>
                              <w:t>Agreement:</w:t>
                            </w:r>
                          </w:p>
                          <w:p w14:paraId="3D783576" w14:textId="77777777" w:rsidR="00AE31CA" w:rsidRPr="00E3631B" w:rsidRDefault="00AE31CA" w:rsidP="00FA10BD">
                            <w:pPr>
                              <w:rPr>
                                <w:szCs w:val="20"/>
                                <w:lang w:eastAsia="x-none"/>
                              </w:rPr>
                            </w:pPr>
                            <w:r w:rsidRPr="00E3631B">
                              <w:rPr>
                                <w:szCs w:val="20"/>
                                <w:lang w:eastAsia="x-none"/>
                              </w:rPr>
                              <w:t>The K_offset value signaled in system information is always used for</w:t>
                            </w:r>
                          </w:p>
                          <w:p w14:paraId="47A7C86F"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AE31CA" w:rsidRPr="00E3631B" w:rsidRDefault="00AE31CA"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AE31CA" w:rsidRPr="00E3631B" w:rsidRDefault="00AE31CA"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AE31CA" w:rsidRPr="00E3631B" w:rsidRDefault="00AE31CA"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AE31CA" w:rsidRPr="00E3631B" w:rsidRDefault="00AE31CA" w:rsidP="00FA10BD">
                      <w:pPr>
                        <w:rPr>
                          <w:szCs w:val="20"/>
                          <w:lang w:eastAsia="x-none"/>
                        </w:rPr>
                      </w:pPr>
                      <w:r w:rsidRPr="00E3631B">
                        <w:rPr>
                          <w:szCs w:val="20"/>
                          <w:highlight w:val="green"/>
                          <w:lang w:eastAsia="x-none"/>
                        </w:rPr>
                        <w:t>Agreement:</w:t>
                      </w:r>
                    </w:p>
                    <w:p w14:paraId="3D783576" w14:textId="77777777" w:rsidR="00AE31CA" w:rsidRPr="00E3631B" w:rsidRDefault="00AE31CA" w:rsidP="00FA10BD">
                      <w:pPr>
                        <w:rPr>
                          <w:szCs w:val="20"/>
                          <w:lang w:eastAsia="x-none"/>
                        </w:rPr>
                      </w:pPr>
                      <w:r w:rsidRPr="00E3631B">
                        <w:rPr>
                          <w:szCs w:val="20"/>
                          <w:lang w:eastAsia="x-none"/>
                        </w:rPr>
                        <w:t>The K_offset value signaled in system information is always used for</w:t>
                      </w:r>
                    </w:p>
                    <w:p w14:paraId="47A7C86F"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AE31CA" w:rsidRPr="00E3631B" w:rsidRDefault="00AE31CA"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AE31CA" w:rsidRPr="00E3631B" w:rsidRDefault="00AE31CA"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AE31CA" w:rsidRPr="00E3631B" w:rsidRDefault="00AE31CA"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2"/>
              <w:numPr>
                <w:ilvl w:val="0"/>
                <w:numId w:val="52"/>
              </w:numPr>
              <w:ind w:firstLine="42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aff2"/>
              <w:numPr>
                <w:ilvl w:val="0"/>
                <w:numId w:val="52"/>
              </w:numPr>
              <w:ind w:firstLine="42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f2"/>
        <w:numPr>
          <w:ilvl w:val="0"/>
          <w:numId w:val="53"/>
        </w:numPr>
        <w:ind w:firstLine="42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2"/>
        <w:numPr>
          <w:ilvl w:val="0"/>
          <w:numId w:val="53"/>
        </w:numPr>
        <w:ind w:firstLine="42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w:t>
      </w:r>
      <w:r w:rsidRPr="008B3886">
        <w:rPr>
          <w:rFonts w:ascii="Arial" w:hAnsi="Arial" w:cs="Arial"/>
          <w:lang w:eastAsia="x-none"/>
        </w:rPr>
        <w:lastRenderedPageBreak/>
        <w:t xml:space="preserve">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100AE7E"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ascii="Arial" w:hAnsi="Arial" w:cs="Arial"/>
        </w:rPr>
      </w:pPr>
      <w:r w:rsidRPr="003C2381">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c"/>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c"/>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ac"/>
              <w:spacing w:line="254" w:lineRule="auto"/>
              <w:rPr>
                <w:rFonts w:cs="Arial"/>
              </w:rPr>
            </w:pPr>
            <w:r w:rsidRPr="003C2381">
              <w:rPr>
                <w:rFonts w:cs="Arial"/>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c"/>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c"/>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c"/>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c"/>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c"/>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c"/>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ac"/>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c"/>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c"/>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c"/>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c"/>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c"/>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c"/>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c"/>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c"/>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c"/>
              <w:spacing w:line="254" w:lineRule="auto"/>
              <w:rPr>
                <w:rFonts w:cs="Arial"/>
                <w:lang w:val="de-DE"/>
              </w:rPr>
            </w:pPr>
          </w:p>
          <w:p w14:paraId="40F1067F" w14:textId="77777777" w:rsidR="006871FD" w:rsidRDefault="006871FD" w:rsidP="006871FD">
            <w:pPr>
              <w:pStyle w:val="ac"/>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c"/>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c"/>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c"/>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ac"/>
              <w:spacing w:line="254" w:lineRule="auto"/>
              <w:rPr>
                <w:rFonts w:cs="Arial"/>
              </w:rPr>
            </w:pPr>
            <w:r w:rsidRPr="00610862">
              <w:rPr>
                <w:rFonts w:cs="Arial"/>
              </w:rPr>
              <w:t>On aspect (1), we are of th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ac"/>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ac"/>
              <w:spacing w:line="254" w:lineRule="auto"/>
              <w:rPr>
                <w:rFonts w:cs="Arial"/>
              </w:rPr>
            </w:pPr>
            <w:r w:rsidRPr="00610862">
              <w:rPr>
                <w:rFonts w:cs="Arial"/>
              </w:rPr>
              <w:t xml:space="preserve">On aspect (3), the gNB would use fallback DCI formats when there is a risk of the UE not being able to understand the other configured DCI formats. Hence, the UE should not be expected to have any understanding of any configured UE specific </w:t>
            </w:r>
            <w:r w:rsidRPr="00610862">
              <w:rPr>
                <w:rFonts w:cs="Arial"/>
              </w:rPr>
              <w:lastRenderedPageBreak/>
              <w:t>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c"/>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c"/>
              <w:spacing w:line="254" w:lineRule="auto"/>
              <w:rPr>
                <w:rFonts w:cs="Arial"/>
              </w:rPr>
            </w:pPr>
            <w:r>
              <w:rPr>
                <w:rFonts w:eastAsia="Yu Mincho" w:cs="Arial" w:hint="eastAsia"/>
                <w:lang w:val="de-DE"/>
              </w:rPr>
              <w:t>F</w:t>
            </w:r>
            <w:r>
              <w:rPr>
                <w:rFonts w:eastAsia="Yu Mincho" w:cs="Arial"/>
                <w:lang w:val="de-DE"/>
              </w:rPr>
              <w:t>or 1) and 2), we prefer Option1, since it’s better to have the same mechansim with 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ac"/>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ac"/>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ac"/>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ac"/>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ac"/>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ac"/>
              <w:spacing w:line="254" w:lineRule="auto"/>
              <w:rPr>
                <w:rFonts w:eastAsia="Malgun Gothic" w:cs="Arial"/>
                <w:lang w:val="de-DE"/>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ac"/>
              <w:spacing w:line="252" w:lineRule="auto"/>
              <w:rPr>
                <w:rFonts w:cs="Arial"/>
                <w:lang w:val="de-DE" w:eastAsia="en-US"/>
              </w:rPr>
            </w:pPr>
            <w:r>
              <w:rPr>
                <w:rFonts w:eastAsia="Yu Mincho" w:cs="Arial"/>
                <w:lang w:eastAsia="en-US"/>
              </w:rPr>
              <w:t xml:space="preserve">1), 2) As commented by OPPO, our understanding is also that </w:t>
            </w:r>
            <w:r>
              <w:rPr>
                <w:rFonts w:cs="Arial"/>
                <w:lang w:val="de-DE" w:eastAsia="en-US"/>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ac"/>
              <w:spacing w:line="254" w:lineRule="auto"/>
              <w:rPr>
                <w:rFonts w:eastAsia="Malgun Gothic" w:cs="Arial"/>
                <w:lang w:val="de-DE"/>
              </w:rPr>
            </w:pPr>
            <w:r>
              <w:rPr>
                <w:rFonts w:cs="Arial"/>
                <w:lang w:val="de-DE" w:eastAsia="en-US"/>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ac"/>
              <w:spacing w:line="254" w:lineRule="auto"/>
              <w:rPr>
                <w:rFonts w:eastAsia="Yu Mincho" w:cs="Arial"/>
                <w:lang w:eastAsia="en-US"/>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ac"/>
              <w:spacing w:line="252" w:lineRule="auto"/>
              <w:rPr>
                <w:rFonts w:eastAsia="Yu Mincho" w:cs="Arial"/>
                <w:lang w:eastAsia="en-US"/>
              </w:rPr>
            </w:pPr>
            <w:r>
              <w:rPr>
                <w:rFonts w:cs="Arial" w:hint="eastAsia"/>
                <w:lang w:val="de-DE"/>
              </w:rPr>
              <w:t>O</w:t>
            </w:r>
            <w:r>
              <w:rPr>
                <w:rFonts w:cs="Arial"/>
                <w:lang w:val="de-DE"/>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ac"/>
              <w:spacing w:line="254" w:lineRule="auto"/>
              <w:rPr>
                <w:rFonts w:cs="Arial" w:hint="eastAsia"/>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ac"/>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ac"/>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ac"/>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ac"/>
              <w:spacing w:line="254" w:lineRule="auto"/>
              <w:rPr>
                <w:rFonts w:eastAsiaTheme="minorEastAsia" w:cs="Arial"/>
              </w:rPr>
            </w:pPr>
            <w:r w:rsidRPr="00234D4B">
              <w:rPr>
                <w:sz w:val="22"/>
              </w:rPr>
              <w:t>During initial access, in the transition period of RRC reconfiguration</w:t>
            </w:r>
            <w:r>
              <w:rPr>
                <w:sz w:val="22"/>
              </w:rPr>
              <w:t>s</w:t>
            </w:r>
            <w:r w:rsidRPr="00234D4B">
              <w:rPr>
                <w:sz w:val="22"/>
              </w:rPr>
              <w:t xml:space="preserve">, during handover procedure, and etc, gNB and UE may have inconsistent understanding of UE-specific propagation delay or the updated UE-specific </w:t>
            </w:r>
            <m:oMath>
              <m:sSub>
                <m:sSubPr>
                  <m:ctrlPr>
                    <w:rPr>
                      <w:rFonts w:ascii="Cambria Math" w:hAnsi="Cambria Math"/>
                      <w:sz w:val="22"/>
                    </w:rPr>
                  </m:ctrlPr>
                </m:sSubPr>
                <m:e>
                  <m:r>
                    <m:rPr>
                      <m:sty m:val="bi"/>
                    </m:rPr>
                    <w:rPr>
                      <w:rFonts w:ascii="Cambria Math" w:hAnsi="Cambria Math"/>
                      <w:sz w:val="22"/>
                    </w:rPr>
                    <m:t>K</m:t>
                  </m:r>
                </m:e>
                <m:sub>
                  <m:r>
                    <m:rPr>
                      <m:sty m:val="bi"/>
                    </m:rPr>
                    <w:rPr>
                      <w:rFonts w:ascii="Cambria Math" w:hAnsi="Cambria Math"/>
                      <w:sz w:val="22"/>
                    </w:rPr>
                    <m:t>offset</m:t>
                  </m:r>
                </m:sub>
              </m:sSub>
            </m:oMath>
            <w:r w:rsidRPr="00234D4B">
              <w:rPr>
                <w:sz w:val="22"/>
              </w:rPr>
              <w:t xml:space="preserve"> may be outdated and could not cover the current UE-gNB RTT. </w:t>
            </w:r>
            <w:r>
              <w:rPr>
                <w:sz w:val="22"/>
              </w:rPr>
              <w:t xml:space="preserve">Use </w:t>
            </w:r>
            <w:r w:rsidRPr="009C3A1C">
              <w:rPr>
                <w:sz w:val="22"/>
              </w:rPr>
              <w:t>cell-specific K_offset</w:t>
            </w:r>
            <w:r>
              <w:rPr>
                <w:sz w:val="22"/>
              </w:rPr>
              <w:t xml:space="preserve"> signaled in system information could be feasible and get robustness performance</w:t>
            </w:r>
            <w:r w:rsidRPr="00234D4B">
              <w:rPr>
                <w:sz w:val="22"/>
              </w:rPr>
              <w:t xml:space="preserve"> in these procedures</w:t>
            </w:r>
            <w:r>
              <w:rPr>
                <w:sz w:val="22"/>
              </w:rPr>
              <w:t>.</w:t>
            </w:r>
            <w:r w:rsidRPr="00234D4B">
              <w:rPr>
                <w:sz w:val="22"/>
              </w:rPr>
              <w:t xml:space="preserve"> </w:t>
            </w:r>
          </w:p>
          <w:p w14:paraId="4CB3C6A5" w14:textId="77777777" w:rsidR="000974D7" w:rsidRDefault="000974D7" w:rsidP="000974D7">
            <w:pPr>
              <w:pStyle w:val="ac"/>
              <w:spacing w:line="254" w:lineRule="auto"/>
              <w:rPr>
                <w:rFonts w:eastAsiaTheme="minorEastAsia" w:cs="Arial"/>
              </w:rPr>
            </w:pPr>
          </w:p>
          <w:p w14:paraId="27D89051" w14:textId="77777777" w:rsidR="000974D7" w:rsidRDefault="000974D7" w:rsidP="000974D7">
            <w:pPr>
              <w:pStyle w:val="ac"/>
              <w:spacing w:line="254" w:lineRule="auto"/>
              <w:rPr>
                <w:rFonts w:eastAsiaTheme="minorEastAsia" w:cs="Arial"/>
              </w:rPr>
            </w:pPr>
          </w:p>
          <w:p w14:paraId="3A254E3D" w14:textId="77777777" w:rsidR="000974D7" w:rsidRDefault="000974D7" w:rsidP="000974D7">
            <w:pPr>
              <w:pStyle w:val="ac"/>
              <w:spacing w:line="254" w:lineRule="auto"/>
              <w:rPr>
                <w:rFonts w:eastAsiaTheme="minorEastAsia" w:cs="Arial"/>
              </w:rPr>
            </w:pPr>
          </w:p>
          <w:p w14:paraId="783C0EC7" w14:textId="77777777" w:rsidR="000974D7" w:rsidRDefault="000974D7" w:rsidP="000974D7">
            <w:pPr>
              <w:pStyle w:val="ac"/>
              <w:spacing w:line="252" w:lineRule="auto"/>
              <w:rPr>
                <w:rFonts w:cs="Arial" w:hint="eastAsia"/>
                <w:lang w:val="de-DE"/>
              </w:rPr>
            </w:pP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pPr>
      <w:r w:rsidRPr="008B3886">
        <w:lastRenderedPageBreak/>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21"/>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AE31CA" w:rsidRPr="00E3631B" w:rsidRDefault="00AE31CA" w:rsidP="00DD30EC">
                            <w:pPr>
                              <w:rPr>
                                <w:b/>
                                <w:bCs/>
                                <w:szCs w:val="20"/>
                                <w:u w:val="single"/>
                              </w:rPr>
                            </w:pPr>
                            <w:r w:rsidRPr="00E3631B">
                              <w:rPr>
                                <w:b/>
                                <w:bCs/>
                                <w:szCs w:val="20"/>
                                <w:u w:val="single"/>
                              </w:rPr>
                              <w:t>Proposals that support introducing beam specific Koffset</w:t>
                            </w:r>
                          </w:p>
                          <w:p w14:paraId="3E0B8202" w14:textId="77777777" w:rsidR="00AE31CA" w:rsidRPr="00E3631B" w:rsidRDefault="00AE31CA" w:rsidP="0049571B">
                            <w:pPr>
                              <w:rPr>
                                <w:b/>
                                <w:bCs/>
                                <w:szCs w:val="20"/>
                              </w:rPr>
                            </w:pPr>
                            <w:r w:rsidRPr="00E3631B">
                              <w:rPr>
                                <w:b/>
                                <w:bCs/>
                                <w:szCs w:val="20"/>
                              </w:rPr>
                              <w:t>[vivo]</w:t>
                            </w:r>
                          </w:p>
                          <w:p w14:paraId="5A87551A" w14:textId="77777777" w:rsidR="00AE31CA" w:rsidRPr="00E3631B" w:rsidRDefault="00AE31CA" w:rsidP="0049571B">
                            <w:pPr>
                              <w:rPr>
                                <w:szCs w:val="20"/>
                              </w:rPr>
                            </w:pPr>
                            <w:r w:rsidRPr="00E3631B">
                              <w:rPr>
                                <w:szCs w:val="20"/>
                              </w:rPr>
                              <w:t>Proposal 1: Support beam-specific K_offset for initial access.</w:t>
                            </w:r>
                          </w:p>
                          <w:p w14:paraId="14D8A023" w14:textId="77777777" w:rsidR="00AE31CA" w:rsidRPr="00E3631B" w:rsidRDefault="00AE31CA" w:rsidP="0049571B">
                            <w:pPr>
                              <w:rPr>
                                <w:b/>
                                <w:bCs/>
                                <w:szCs w:val="20"/>
                              </w:rPr>
                            </w:pPr>
                            <w:r w:rsidRPr="00E3631B">
                              <w:rPr>
                                <w:b/>
                                <w:bCs/>
                                <w:szCs w:val="20"/>
                              </w:rPr>
                              <w:t>[Spreadtrum]</w:t>
                            </w:r>
                          </w:p>
                          <w:p w14:paraId="55842273" w14:textId="77777777" w:rsidR="00AE31CA" w:rsidRPr="00E3631B" w:rsidRDefault="00AE31CA" w:rsidP="0049571B">
                            <w:pPr>
                              <w:rPr>
                                <w:szCs w:val="20"/>
                              </w:rPr>
                            </w:pPr>
                            <w:r w:rsidRPr="00E3631B">
                              <w:rPr>
                                <w:szCs w:val="20"/>
                              </w:rPr>
                              <w:t>Proposal 2: Beam-specific values of K_offset configuration for initial access should be supported.</w:t>
                            </w:r>
                          </w:p>
                          <w:p w14:paraId="492A7769" w14:textId="77777777" w:rsidR="00AE31CA" w:rsidRPr="00E3631B" w:rsidRDefault="00AE31CA" w:rsidP="0049571B">
                            <w:pPr>
                              <w:rPr>
                                <w:b/>
                                <w:bCs/>
                                <w:szCs w:val="20"/>
                              </w:rPr>
                            </w:pPr>
                            <w:r w:rsidRPr="00E3631B">
                              <w:rPr>
                                <w:b/>
                                <w:bCs/>
                                <w:szCs w:val="20"/>
                              </w:rPr>
                              <w:t>[Zhejiang Lab]</w:t>
                            </w:r>
                          </w:p>
                          <w:p w14:paraId="7D33C49E" w14:textId="77777777" w:rsidR="00AE31CA" w:rsidRPr="00E3631B" w:rsidRDefault="00AE31CA"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AE31CA" w:rsidRPr="00E3631B" w:rsidRDefault="00AE31CA"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AE31CA" w:rsidRPr="00E3631B" w:rsidRDefault="00AE31CA"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AE31CA" w:rsidRPr="00E3631B" w:rsidRDefault="00AE31CA"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AE31CA" w:rsidRPr="00E3631B" w:rsidRDefault="00AE31CA" w:rsidP="0049571B">
                            <w:pPr>
                              <w:rPr>
                                <w:szCs w:val="20"/>
                              </w:rPr>
                            </w:pPr>
                            <w:r w:rsidRPr="00E3631B">
                              <w:rPr>
                                <w:szCs w:val="20"/>
                              </w:rPr>
                              <w:t>Proposal 10-4: Temporary C-RNTI in msg2 is suitable to carry beam-specific K_ offset, due to its large range and thus flexibility.</w:t>
                            </w:r>
                          </w:p>
                          <w:p w14:paraId="3478AEF1" w14:textId="7427BDFA" w:rsidR="00AE31CA" w:rsidRPr="00E3631B" w:rsidRDefault="00AE31CA" w:rsidP="0049571B">
                            <w:pPr>
                              <w:rPr>
                                <w:szCs w:val="20"/>
                              </w:rPr>
                            </w:pPr>
                            <w:r w:rsidRPr="00E3631B">
                              <w:rPr>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Cs w:val="20"/>
                              </w:rPr>
                            </w:pPr>
                            <w:r w:rsidRPr="00E3631B">
                              <w:rPr>
                                <w:b/>
                                <w:bCs/>
                                <w:szCs w:val="20"/>
                              </w:rPr>
                              <w:t>[CMCC]</w:t>
                            </w:r>
                          </w:p>
                          <w:p w14:paraId="08EEDDA8" w14:textId="77777777" w:rsidR="00AE31CA" w:rsidRPr="00E3631B" w:rsidRDefault="00AE31CA" w:rsidP="0049571B">
                            <w:pPr>
                              <w:rPr>
                                <w:szCs w:val="20"/>
                              </w:rPr>
                            </w:pPr>
                            <w:r w:rsidRPr="00E3631B">
                              <w:rPr>
                                <w:szCs w:val="20"/>
                              </w:rPr>
                              <w:t>Proposal 6: gNB has the flexibility of configuring cell-specific or beam specific value of K_offset.</w:t>
                            </w:r>
                          </w:p>
                          <w:p w14:paraId="4EBA2011" w14:textId="77777777" w:rsidR="00AE31CA" w:rsidRPr="0049571B" w:rsidRDefault="00AE31CA" w:rsidP="00CA0E71">
                            <w:pPr>
                              <w:pStyle w:val="aff2"/>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AE31CA" w:rsidRPr="00E3631B" w:rsidRDefault="00AE31CA" w:rsidP="0049571B">
                            <w:pPr>
                              <w:rPr>
                                <w:b/>
                                <w:bCs/>
                                <w:szCs w:val="20"/>
                              </w:rPr>
                            </w:pPr>
                            <w:r w:rsidRPr="00E3631B">
                              <w:rPr>
                                <w:b/>
                                <w:bCs/>
                                <w:szCs w:val="20"/>
                              </w:rPr>
                              <w:t>[LGE]</w:t>
                            </w:r>
                          </w:p>
                          <w:p w14:paraId="06194476" w14:textId="77777777" w:rsidR="00AE31CA" w:rsidRPr="00E3631B" w:rsidRDefault="00AE31CA" w:rsidP="0049571B">
                            <w:pPr>
                              <w:rPr>
                                <w:szCs w:val="20"/>
                              </w:rPr>
                            </w:pPr>
                            <w:r w:rsidRPr="00E3631B">
                              <w:rPr>
                                <w:szCs w:val="20"/>
                              </w:rPr>
                              <w:t xml:space="preserve">Proposal 3: Support beam (group)-specific K_offset signaling in addition to cell-specific K_offset in initial access. </w:t>
                            </w:r>
                          </w:p>
                          <w:p w14:paraId="12641D50" w14:textId="77777777" w:rsidR="00AE31CA" w:rsidRPr="00E3631B" w:rsidRDefault="00AE31CA" w:rsidP="0049571B">
                            <w:pPr>
                              <w:rPr>
                                <w:b/>
                                <w:bCs/>
                                <w:szCs w:val="20"/>
                              </w:rPr>
                            </w:pPr>
                            <w:r w:rsidRPr="00E3631B">
                              <w:rPr>
                                <w:b/>
                                <w:bCs/>
                                <w:szCs w:val="20"/>
                              </w:rPr>
                              <w:t>[Intel]</w:t>
                            </w:r>
                          </w:p>
                          <w:p w14:paraId="1E2587CD" w14:textId="59DA854E" w:rsidR="00AE31CA" w:rsidRPr="00E3631B" w:rsidRDefault="00AE31CA" w:rsidP="0049571B">
                            <w:pPr>
                              <w:rPr>
                                <w:szCs w:val="20"/>
                              </w:rPr>
                            </w:pPr>
                            <w:r w:rsidRPr="00E3631B">
                              <w:rPr>
                                <w:szCs w:val="20"/>
                              </w:rPr>
                              <w:t xml:space="preserve">Proposal 1: Support </w:t>
                            </w:r>
                            <w:bookmarkStart w:id="14" w:name="_Hlk61885892"/>
                            <w:r w:rsidRPr="00E3631B">
                              <w:rPr>
                                <w:szCs w:val="20"/>
                              </w:rPr>
                              <w:t>beam specific K_offset configured in system information for initial access</w:t>
                            </w:r>
                            <w:bookmarkEnd w:id="14"/>
                          </w:p>
                          <w:p w14:paraId="20D78E2E" w14:textId="77777777" w:rsidR="00AE31CA" w:rsidRPr="0049571B" w:rsidRDefault="00AE31CA" w:rsidP="00CA0E71">
                            <w:pPr>
                              <w:pStyle w:val="aff2"/>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AE31CA" w:rsidRPr="0049571B" w:rsidRDefault="00AE31CA" w:rsidP="00CA0E71">
                            <w:pPr>
                              <w:pStyle w:val="aff2"/>
                              <w:numPr>
                                <w:ilvl w:val="0"/>
                                <w:numId w:val="45"/>
                              </w:numPr>
                              <w:ind w:firstLine="420"/>
                              <w:rPr>
                                <w:szCs w:val="20"/>
                              </w:rPr>
                            </w:pPr>
                            <w:r w:rsidRPr="0049571B">
                              <w:rPr>
                                <w:szCs w:val="20"/>
                              </w:rPr>
                              <w:t>K_offset for all beams should be indicated in the SI transmitted in every beam</w:t>
                            </w:r>
                          </w:p>
                          <w:p w14:paraId="3D258281" w14:textId="77777777" w:rsidR="00AE31CA" w:rsidRPr="00E3631B" w:rsidRDefault="00AE31CA" w:rsidP="0049571B">
                            <w:pPr>
                              <w:rPr>
                                <w:b/>
                                <w:bCs/>
                                <w:szCs w:val="20"/>
                              </w:rPr>
                            </w:pPr>
                            <w:r w:rsidRPr="00E3631B">
                              <w:rPr>
                                <w:b/>
                                <w:bCs/>
                                <w:szCs w:val="20"/>
                              </w:rPr>
                              <w:t>[Xiaomi]</w:t>
                            </w:r>
                          </w:p>
                          <w:p w14:paraId="630C7450" w14:textId="77777777" w:rsidR="00AE31CA" w:rsidRPr="00E3631B" w:rsidRDefault="00AE31CA" w:rsidP="0049571B">
                            <w:pPr>
                              <w:rPr>
                                <w:szCs w:val="20"/>
                              </w:rPr>
                            </w:pPr>
                            <w:r w:rsidRPr="00E3631B">
                              <w:rPr>
                                <w:szCs w:val="20"/>
                              </w:rPr>
                              <w:t>Proposal 1: Beam-specific K_offset configuration during the initial access should be supported.</w:t>
                            </w:r>
                          </w:p>
                          <w:p w14:paraId="6FD71F04" w14:textId="77777777" w:rsidR="00AE31CA" w:rsidRPr="00E3631B" w:rsidRDefault="00AE31CA" w:rsidP="0049571B">
                            <w:pPr>
                              <w:rPr>
                                <w:b/>
                                <w:bCs/>
                                <w:szCs w:val="20"/>
                              </w:rPr>
                            </w:pPr>
                            <w:r w:rsidRPr="00E3631B">
                              <w:rPr>
                                <w:b/>
                                <w:bCs/>
                                <w:szCs w:val="20"/>
                              </w:rPr>
                              <w:t>[Lenovo, Motorola Mobility]</w:t>
                            </w:r>
                          </w:p>
                          <w:p w14:paraId="2ACDC342" w14:textId="77777777" w:rsidR="00AE31CA" w:rsidRPr="00E3631B" w:rsidRDefault="00AE31CA" w:rsidP="0049571B">
                            <w:pPr>
                              <w:rPr>
                                <w:szCs w:val="20"/>
                              </w:rPr>
                            </w:pPr>
                            <w:r w:rsidRPr="00E3631B">
                              <w:rPr>
                                <w:szCs w:val="20"/>
                              </w:rPr>
                              <w:t>Proposal 4: Support indication of beam specific K-offset.</w:t>
                            </w:r>
                          </w:p>
                          <w:p w14:paraId="5F07C01C" w14:textId="77777777" w:rsidR="00AE31CA" w:rsidRPr="00E3631B" w:rsidRDefault="00AE31CA" w:rsidP="0049571B">
                            <w:pPr>
                              <w:rPr>
                                <w:szCs w:val="20"/>
                              </w:rPr>
                            </w:pPr>
                            <w:r w:rsidRPr="00E3631B">
                              <w:rPr>
                                <w:szCs w:val="20"/>
                              </w:rPr>
                              <w:t>Proposal 5: The beam specific K-offset can be indicated by an associated RS explicitly or implicitly.</w:t>
                            </w:r>
                          </w:p>
                          <w:p w14:paraId="2398748E" w14:textId="3EC9CE9A" w:rsidR="00AE31CA" w:rsidRPr="00E3631B" w:rsidRDefault="00AE31CA" w:rsidP="0049571B">
                            <w:pPr>
                              <w:rPr>
                                <w:b/>
                                <w:bCs/>
                                <w:szCs w:val="20"/>
                              </w:rPr>
                            </w:pPr>
                            <w:r w:rsidRPr="00E3631B">
                              <w:rPr>
                                <w:b/>
                                <w:bCs/>
                                <w:szCs w:val="20"/>
                              </w:rPr>
                              <w:t>[InterDigital]</w:t>
                            </w:r>
                          </w:p>
                          <w:p w14:paraId="2ABC24FC" w14:textId="77777777" w:rsidR="00AE31CA" w:rsidRPr="00E3631B" w:rsidRDefault="00AE31CA" w:rsidP="0049571B">
                            <w:pPr>
                              <w:rPr>
                                <w:szCs w:val="20"/>
                              </w:rPr>
                            </w:pPr>
                            <w:r w:rsidRPr="00E3631B">
                              <w:rPr>
                                <w:szCs w:val="20"/>
                              </w:rPr>
                              <w:t>Proposal-6: beam-specific K-offset indication is also supported optionally</w:t>
                            </w:r>
                          </w:p>
                          <w:p w14:paraId="09DEA325" w14:textId="77777777" w:rsidR="00AE31CA" w:rsidRPr="00E3631B" w:rsidRDefault="00AE31CA" w:rsidP="0049571B">
                            <w:pPr>
                              <w:rPr>
                                <w:szCs w:val="20"/>
                              </w:rPr>
                            </w:pPr>
                          </w:p>
                          <w:p w14:paraId="3E6C180C" w14:textId="77777777" w:rsidR="00AE31CA" w:rsidRPr="00E3631B" w:rsidRDefault="00AE31CA" w:rsidP="00DF2A61">
                            <w:pPr>
                              <w:rPr>
                                <w:rFonts w:eastAsiaTheme="majorEastAsia"/>
                                <w:szCs w:val="20"/>
                              </w:rPr>
                            </w:pPr>
                          </w:p>
                          <w:p w14:paraId="53E34CD0" w14:textId="77777777" w:rsidR="00AE31CA" w:rsidRPr="00DD30EC" w:rsidRDefault="00AE31CA" w:rsidP="00DF2A61">
                            <w:pPr>
                              <w:spacing w:before="60" w:after="60" w:line="288" w:lineRule="auto"/>
                              <w:rPr>
                                <w:rFonts w:eastAsia="Malgun Gothic"/>
                                <w:szCs w:val="20"/>
                                <w:lang w:val="x-none"/>
                              </w:rPr>
                            </w:pPr>
                          </w:p>
                          <w:p w14:paraId="5206BA34" w14:textId="77777777" w:rsidR="00AE31CA" w:rsidRPr="00E3631B" w:rsidRDefault="00AE31CA"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AE31CA" w:rsidRPr="00E3631B" w:rsidRDefault="00AE31CA" w:rsidP="00DD30EC">
                      <w:pPr>
                        <w:rPr>
                          <w:b/>
                          <w:bCs/>
                          <w:szCs w:val="20"/>
                          <w:u w:val="single"/>
                        </w:rPr>
                      </w:pPr>
                      <w:r w:rsidRPr="00E3631B">
                        <w:rPr>
                          <w:b/>
                          <w:bCs/>
                          <w:szCs w:val="20"/>
                          <w:u w:val="single"/>
                        </w:rPr>
                        <w:t>Proposals that support introducing beam specific Koffset</w:t>
                      </w:r>
                    </w:p>
                    <w:p w14:paraId="3E0B8202" w14:textId="77777777" w:rsidR="00AE31CA" w:rsidRPr="00E3631B" w:rsidRDefault="00AE31CA" w:rsidP="0049571B">
                      <w:pPr>
                        <w:rPr>
                          <w:b/>
                          <w:bCs/>
                          <w:szCs w:val="20"/>
                        </w:rPr>
                      </w:pPr>
                      <w:r w:rsidRPr="00E3631B">
                        <w:rPr>
                          <w:b/>
                          <w:bCs/>
                          <w:szCs w:val="20"/>
                        </w:rPr>
                        <w:t>[vivo]</w:t>
                      </w:r>
                    </w:p>
                    <w:p w14:paraId="5A87551A" w14:textId="77777777" w:rsidR="00AE31CA" w:rsidRPr="00E3631B" w:rsidRDefault="00AE31CA" w:rsidP="0049571B">
                      <w:pPr>
                        <w:rPr>
                          <w:szCs w:val="20"/>
                        </w:rPr>
                      </w:pPr>
                      <w:r w:rsidRPr="00E3631B">
                        <w:rPr>
                          <w:szCs w:val="20"/>
                        </w:rPr>
                        <w:t>Proposal 1: Support beam-specific K_offset for initial access.</w:t>
                      </w:r>
                    </w:p>
                    <w:p w14:paraId="14D8A023" w14:textId="77777777" w:rsidR="00AE31CA" w:rsidRPr="00E3631B" w:rsidRDefault="00AE31CA" w:rsidP="0049571B">
                      <w:pPr>
                        <w:rPr>
                          <w:b/>
                          <w:bCs/>
                          <w:szCs w:val="20"/>
                        </w:rPr>
                      </w:pPr>
                      <w:r w:rsidRPr="00E3631B">
                        <w:rPr>
                          <w:b/>
                          <w:bCs/>
                          <w:szCs w:val="20"/>
                        </w:rPr>
                        <w:t>[Spreadtrum]</w:t>
                      </w:r>
                    </w:p>
                    <w:p w14:paraId="55842273" w14:textId="77777777" w:rsidR="00AE31CA" w:rsidRPr="00E3631B" w:rsidRDefault="00AE31CA" w:rsidP="0049571B">
                      <w:pPr>
                        <w:rPr>
                          <w:szCs w:val="20"/>
                        </w:rPr>
                      </w:pPr>
                      <w:r w:rsidRPr="00E3631B">
                        <w:rPr>
                          <w:szCs w:val="20"/>
                        </w:rPr>
                        <w:t>Proposal 2: Beam-specific values of K_offset configuration for initial access should be supported.</w:t>
                      </w:r>
                    </w:p>
                    <w:p w14:paraId="492A7769" w14:textId="77777777" w:rsidR="00AE31CA" w:rsidRPr="00E3631B" w:rsidRDefault="00AE31CA" w:rsidP="0049571B">
                      <w:pPr>
                        <w:rPr>
                          <w:b/>
                          <w:bCs/>
                          <w:szCs w:val="20"/>
                        </w:rPr>
                      </w:pPr>
                      <w:r w:rsidRPr="00E3631B">
                        <w:rPr>
                          <w:b/>
                          <w:bCs/>
                          <w:szCs w:val="20"/>
                        </w:rPr>
                        <w:t>[Zhejiang Lab]</w:t>
                      </w:r>
                    </w:p>
                    <w:p w14:paraId="7D33C49E" w14:textId="77777777" w:rsidR="00AE31CA" w:rsidRPr="00E3631B" w:rsidRDefault="00AE31CA"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AE31CA" w:rsidRPr="00E3631B" w:rsidRDefault="00AE31CA"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AE31CA" w:rsidRPr="00E3631B" w:rsidRDefault="00AE31CA"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AE31CA" w:rsidRPr="00E3631B" w:rsidRDefault="00AE31CA"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AE31CA" w:rsidRPr="00E3631B" w:rsidRDefault="00AE31CA" w:rsidP="0049571B">
                      <w:pPr>
                        <w:rPr>
                          <w:szCs w:val="20"/>
                        </w:rPr>
                      </w:pPr>
                      <w:r w:rsidRPr="00E3631B">
                        <w:rPr>
                          <w:szCs w:val="20"/>
                        </w:rPr>
                        <w:t>Proposal 10-4: Temporary C-RNTI in msg2 is suitable to carry beam-specific K_ offset, due to its large range and thus flexibility.</w:t>
                      </w:r>
                    </w:p>
                    <w:p w14:paraId="3478AEF1" w14:textId="7427BDFA" w:rsidR="00AE31CA" w:rsidRPr="00E3631B" w:rsidRDefault="00AE31CA" w:rsidP="0049571B">
                      <w:pPr>
                        <w:rPr>
                          <w:szCs w:val="20"/>
                        </w:rPr>
                      </w:pPr>
                      <w:r w:rsidRPr="00E3631B">
                        <w:rPr>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Cs w:val="20"/>
                        </w:rPr>
                      </w:pPr>
                      <w:r w:rsidRPr="00E3631B">
                        <w:rPr>
                          <w:b/>
                          <w:bCs/>
                          <w:szCs w:val="20"/>
                        </w:rPr>
                        <w:t>[CMCC]</w:t>
                      </w:r>
                    </w:p>
                    <w:p w14:paraId="08EEDDA8" w14:textId="77777777" w:rsidR="00AE31CA" w:rsidRPr="00E3631B" w:rsidRDefault="00AE31CA" w:rsidP="0049571B">
                      <w:pPr>
                        <w:rPr>
                          <w:szCs w:val="20"/>
                        </w:rPr>
                      </w:pPr>
                      <w:r w:rsidRPr="00E3631B">
                        <w:rPr>
                          <w:szCs w:val="20"/>
                        </w:rPr>
                        <w:t>Proposal 6: gNB has the flexibility of configuring cell-specific or beam specific value of K_offset.</w:t>
                      </w:r>
                    </w:p>
                    <w:p w14:paraId="4EBA2011" w14:textId="77777777" w:rsidR="00AE31CA" w:rsidRPr="0049571B" w:rsidRDefault="00AE31CA" w:rsidP="00CA0E71">
                      <w:pPr>
                        <w:pStyle w:val="aff2"/>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AE31CA" w:rsidRPr="00E3631B" w:rsidRDefault="00AE31CA" w:rsidP="0049571B">
                      <w:pPr>
                        <w:rPr>
                          <w:b/>
                          <w:bCs/>
                          <w:szCs w:val="20"/>
                        </w:rPr>
                      </w:pPr>
                      <w:r w:rsidRPr="00E3631B">
                        <w:rPr>
                          <w:b/>
                          <w:bCs/>
                          <w:szCs w:val="20"/>
                        </w:rPr>
                        <w:t>[LGE]</w:t>
                      </w:r>
                    </w:p>
                    <w:p w14:paraId="06194476" w14:textId="77777777" w:rsidR="00AE31CA" w:rsidRPr="00E3631B" w:rsidRDefault="00AE31CA" w:rsidP="0049571B">
                      <w:pPr>
                        <w:rPr>
                          <w:szCs w:val="20"/>
                        </w:rPr>
                      </w:pPr>
                      <w:r w:rsidRPr="00E3631B">
                        <w:rPr>
                          <w:szCs w:val="20"/>
                        </w:rPr>
                        <w:t xml:space="preserve">Proposal 3: Support beam (group)-specific K_offset signaling in addition to cell-specific K_offset in initial access. </w:t>
                      </w:r>
                    </w:p>
                    <w:p w14:paraId="12641D50" w14:textId="77777777" w:rsidR="00AE31CA" w:rsidRPr="00E3631B" w:rsidRDefault="00AE31CA" w:rsidP="0049571B">
                      <w:pPr>
                        <w:rPr>
                          <w:b/>
                          <w:bCs/>
                          <w:szCs w:val="20"/>
                        </w:rPr>
                      </w:pPr>
                      <w:r w:rsidRPr="00E3631B">
                        <w:rPr>
                          <w:b/>
                          <w:bCs/>
                          <w:szCs w:val="20"/>
                        </w:rPr>
                        <w:t>[Intel]</w:t>
                      </w:r>
                    </w:p>
                    <w:p w14:paraId="1E2587CD" w14:textId="59DA854E" w:rsidR="00AE31CA" w:rsidRPr="00E3631B" w:rsidRDefault="00AE31CA" w:rsidP="0049571B">
                      <w:pPr>
                        <w:rPr>
                          <w:szCs w:val="20"/>
                        </w:rPr>
                      </w:pPr>
                      <w:r w:rsidRPr="00E3631B">
                        <w:rPr>
                          <w:szCs w:val="20"/>
                        </w:rPr>
                        <w:t xml:space="preserve">Proposal 1: Support </w:t>
                      </w:r>
                      <w:bookmarkStart w:id="15" w:name="_Hlk61885892"/>
                      <w:r w:rsidRPr="00E3631B">
                        <w:rPr>
                          <w:szCs w:val="20"/>
                        </w:rPr>
                        <w:t>beam specific K_offset configured in system information for initial access</w:t>
                      </w:r>
                      <w:bookmarkEnd w:id="15"/>
                    </w:p>
                    <w:p w14:paraId="20D78E2E" w14:textId="77777777" w:rsidR="00AE31CA" w:rsidRPr="0049571B" w:rsidRDefault="00AE31CA" w:rsidP="00CA0E71">
                      <w:pPr>
                        <w:pStyle w:val="aff2"/>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AE31CA" w:rsidRPr="0049571B" w:rsidRDefault="00AE31CA" w:rsidP="00CA0E71">
                      <w:pPr>
                        <w:pStyle w:val="aff2"/>
                        <w:numPr>
                          <w:ilvl w:val="0"/>
                          <w:numId w:val="45"/>
                        </w:numPr>
                        <w:ind w:firstLine="420"/>
                        <w:rPr>
                          <w:szCs w:val="20"/>
                        </w:rPr>
                      </w:pPr>
                      <w:r w:rsidRPr="0049571B">
                        <w:rPr>
                          <w:szCs w:val="20"/>
                        </w:rPr>
                        <w:t>K_offset for all beams should be indicated in the SI transmitted in every beam</w:t>
                      </w:r>
                    </w:p>
                    <w:p w14:paraId="3D258281" w14:textId="77777777" w:rsidR="00AE31CA" w:rsidRPr="00E3631B" w:rsidRDefault="00AE31CA" w:rsidP="0049571B">
                      <w:pPr>
                        <w:rPr>
                          <w:b/>
                          <w:bCs/>
                          <w:szCs w:val="20"/>
                        </w:rPr>
                      </w:pPr>
                      <w:r w:rsidRPr="00E3631B">
                        <w:rPr>
                          <w:b/>
                          <w:bCs/>
                          <w:szCs w:val="20"/>
                        </w:rPr>
                        <w:t>[Xiaomi]</w:t>
                      </w:r>
                    </w:p>
                    <w:p w14:paraId="630C7450" w14:textId="77777777" w:rsidR="00AE31CA" w:rsidRPr="00E3631B" w:rsidRDefault="00AE31CA" w:rsidP="0049571B">
                      <w:pPr>
                        <w:rPr>
                          <w:szCs w:val="20"/>
                        </w:rPr>
                      </w:pPr>
                      <w:r w:rsidRPr="00E3631B">
                        <w:rPr>
                          <w:szCs w:val="20"/>
                        </w:rPr>
                        <w:t>Proposal 1: Beam-specific K_offset configuration during the initial access should be supported.</w:t>
                      </w:r>
                    </w:p>
                    <w:p w14:paraId="6FD71F04" w14:textId="77777777" w:rsidR="00AE31CA" w:rsidRPr="00E3631B" w:rsidRDefault="00AE31CA" w:rsidP="0049571B">
                      <w:pPr>
                        <w:rPr>
                          <w:b/>
                          <w:bCs/>
                          <w:szCs w:val="20"/>
                        </w:rPr>
                      </w:pPr>
                      <w:r w:rsidRPr="00E3631B">
                        <w:rPr>
                          <w:b/>
                          <w:bCs/>
                          <w:szCs w:val="20"/>
                        </w:rPr>
                        <w:t>[Lenovo, Motorola Mobility]</w:t>
                      </w:r>
                    </w:p>
                    <w:p w14:paraId="2ACDC342" w14:textId="77777777" w:rsidR="00AE31CA" w:rsidRPr="00E3631B" w:rsidRDefault="00AE31CA" w:rsidP="0049571B">
                      <w:pPr>
                        <w:rPr>
                          <w:szCs w:val="20"/>
                        </w:rPr>
                      </w:pPr>
                      <w:r w:rsidRPr="00E3631B">
                        <w:rPr>
                          <w:szCs w:val="20"/>
                        </w:rPr>
                        <w:t>Proposal 4: Support indication of beam specific K-offset.</w:t>
                      </w:r>
                    </w:p>
                    <w:p w14:paraId="5F07C01C" w14:textId="77777777" w:rsidR="00AE31CA" w:rsidRPr="00E3631B" w:rsidRDefault="00AE31CA" w:rsidP="0049571B">
                      <w:pPr>
                        <w:rPr>
                          <w:szCs w:val="20"/>
                        </w:rPr>
                      </w:pPr>
                      <w:r w:rsidRPr="00E3631B">
                        <w:rPr>
                          <w:szCs w:val="20"/>
                        </w:rPr>
                        <w:t>Proposal 5: The beam specific K-offset can be indicated by an associated RS explicitly or implicitly.</w:t>
                      </w:r>
                    </w:p>
                    <w:p w14:paraId="2398748E" w14:textId="3EC9CE9A" w:rsidR="00AE31CA" w:rsidRPr="00E3631B" w:rsidRDefault="00AE31CA" w:rsidP="0049571B">
                      <w:pPr>
                        <w:rPr>
                          <w:b/>
                          <w:bCs/>
                          <w:szCs w:val="20"/>
                        </w:rPr>
                      </w:pPr>
                      <w:r w:rsidRPr="00E3631B">
                        <w:rPr>
                          <w:b/>
                          <w:bCs/>
                          <w:szCs w:val="20"/>
                        </w:rPr>
                        <w:t>[InterDigital]</w:t>
                      </w:r>
                    </w:p>
                    <w:p w14:paraId="2ABC24FC" w14:textId="77777777" w:rsidR="00AE31CA" w:rsidRPr="00E3631B" w:rsidRDefault="00AE31CA" w:rsidP="0049571B">
                      <w:pPr>
                        <w:rPr>
                          <w:szCs w:val="20"/>
                        </w:rPr>
                      </w:pPr>
                      <w:r w:rsidRPr="00E3631B">
                        <w:rPr>
                          <w:szCs w:val="20"/>
                        </w:rPr>
                        <w:t>Proposal-6: beam-specific K-offset indication is also supported optionally</w:t>
                      </w:r>
                    </w:p>
                    <w:p w14:paraId="09DEA325" w14:textId="77777777" w:rsidR="00AE31CA" w:rsidRPr="00E3631B" w:rsidRDefault="00AE31CA" w:rsidP="0049571B">
                      <w:pPr>
                        <w:rPr>
                          <w:szCs w:val="20"/>
                        </w:rPr>
                      </w:pPr>
                    </w:p>
                    <w:p w14:paraId="3E6C180C" w14:textId="77777777" w:rsidR="00AE31CA" w:rsidRPr="00E3631B" w:rsidRDefault="00AE31CA" w:rsidP="00DF2A61">
                      <w:pPr>
                        <w:rPr>
                          <w:rFonts w:eastAsiaTheme="majorEastAsia"/>
                          <w:szCs w:val="20"/>
                        </w:rPr>
                      </w:pPr>
                    </w:p>
                    <w:p w14:paraId="53E34CD0" w14:textId="77777777" w:rsidR="00AE31CA" w:rsidRPr="00DD30EC" w:rsidRDefault="00AE31CA" w:rsidP="00DF2A61">
                      <w:pPr>
                        <w:spacing w:before="60" w:after="60" w:line="288" w:lineRule="auto"/>
                        <w:rPr>
                          <w:rFonts w:eastAsia="Malgun Gothic"/>
                          <w:szCs w:val="20"/>
                          <w:lang w:val="x-none"/>
                        </w:rPr>
                      </w:pPr>
                    </w:p>
                    <w:p w14:paraId="5206BA34" w14:textId="77777777" w:rsidR="00AE31CA" w:rsidRPr="00E3631B" w:rsidRDefault="00AE31CA"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AE31CA" w:rsidRPr="00E3631B" w:rsidRDefault="00AE31CA" w:rsidP="00DD30EC">
                            <w:pPr>
                              <w:rPr>
                                <w:b/>
                                <w:bCs/>
                                <w:szCs w:val="20"/>
                                <w:u w:val="single"/>
                              </w:rPr>
                            </w:pPr>
                            <w:r w:rsidRPr="00E3631B">
                              <w:rPr>
                                <w:b/>
                                <w:bCs/>
                                <w:szCs w:val="20"/>
                                <w:u w:val="single"/>
                              </w:rPr>
                              <w:t>Proposals that do no support introducing beam specific Koffset</w:t>
                            </w:r>
                          </w:p>
                          <w:p w14:paraId="75EC4024" w14:textId="77777777" w:rsidR="00AE31CA" w:rsidRPr="00E3631B" w:rsidRDefault="00AE31CA" w:rsidP="0049571B">
                            <w:pPr>
                              <w:rPr>
                                <w:b/>
                                <w:bCs/>
                                <w:szCs w:val="20"/>
                              </w:rPr>
                            </w:pPr>
                            <w:r w:rsidRPr="00E3631B">
                              <w:rPr>
                                <w:b/>
                                <w:bCs/>
                                <w:szCs w:val="20"/>
                              </w:rPr>
                              <w:t>[Samsung]</w:t>
                            </w:r>
                          </w:p>
                          <w:p w14:paraId="0365A8E2" w14:textId="77777777" w:rsidR="00AE31CA" w:rsidRPr="00E3631B" w:rsidRDefault="00AE31CA" w:rsidP="0049571B">
                            <w:pPr>
                              <w:rPr>
                                <w:szCs w:val="20"/>
                              </w:rPr>
                            </w:pPr>
                            <w:bookmarkStart w:id="16"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6"/>
                          </w:p>
                          <w:p w14:paraId="6E0C86B1" w14:textId="77777777" w:rsidR="00AE31CA" w:rsidRPr="00E3631B" w:rsidRDefault="00AE31CA" w:rsidP="0049571B">
                            <w:pPr>
                              <w:rPr>
                                <w:b/>
                                <w:bCs/>
                                <w:szCs w:val="20"/>
                              </w:rPr>
                            </w:pPr>
                            <w:r w:rsidRPr="00E3631B">
                              <w:rPr>
                                <w:b/>
                                <w:bCs/>
                                <w:szCs w:val="20"/>
                              </w:rPr>
                              <w:t>[NEC]</w:t>
                            </w:r>
                          </w:p>
                          <w:p w14:paraId="71983506" w14:textId="77777777" w:rsidR="00AE31CA" w:rsidRPr="00E3631B" w:rsidRDefault="00AE31CA" w:rsidP="0049571B">
                            <w:pPr>
                              <w:rPr>
                                <w:szCs w:val="20"/>
                              </w:rPr>
                            </w:pPr>
                            <w:r w:rsidRPr="00E3631B">
                              <w:rPr>
                                <w:szCs w:val="20"/>
                              </w:rPr>
                              <w:t xml:space="preserve">Proposal 1: Support cell specific K_offset value only configured in system information for use in initial access. </w:t>
                            </w:r>
                          </w:p>
                          <w:p w14:paraId="773729C7" w14:textId="77777777" w:rsidR="00AE31CA" w:rsidRPr="00E3631B" w:rsidRDefault="00AE31CA" w:rsidP="0049571B">
                            <w:pPr>
                              <w:rPr>
                                <w:b/>
                                <w:bCs/>
                                <w:szCs w:val="20"/>
                              </w:rPr>
                            </w:pPr>
                            <w:r w:rsidRPr="00E3631B">
                              <w:rPr>
                                <w:b/>
                                <w:bCs/>
                                <w:szCs w:val="20"/>
                              </w:rPr>
                              <w:t>[FGI, Asia Pacific Telecom, III, ITRI]</w:t>
                            </w:r>
                          </w:p>
                          <w:p w14:paraId="1A4AA836" w14:textId="77777777" w:rsidR="00AE31CA" w:rsidRPr="00E3631B" w:rsidRDefault="00AE31CA"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AE31CA" w:rsidRPr="00E3631B" w:rsidRDefault="00AE31CA" w:rsidP="0049571B">
                            <w:pPr>
                              <w:rPr>
                                <w:b/>
                                <w:bCs/>
                                <w:szCs w:val="20"/>
                              </w:rPr>
                            </w:pPr>
                            <w:r w:rsidRPr="00E3631B">
                              <w:rPr>
                                <w:b/>
                                <w:bCs/>
                                <w:szCs w:val="20"/>
                              </w:rPr>
                              <w:t>[Panasonic]</w:t>
                            </w:r>
                          </w:p>
                          <w:p w14:paraId="2D66C7AA" w14:textId="77777777" w:rsidR="00AE31CA" w:rsidRPr="00E3631B" w:rsidRDefault="00AE31CA"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AE31CA" w:rsidRPr="00E3631B" w:rsidRDefault="00AE31CA" w:rsidP="0049571B">
                            <w:pPr>
                              <w:rPr>
                                <w:b/>
                                <w:bCs/>
                                <w:szCs w:val="20"/>
                              </w:rPr>
                            </w:pPr>
                            <w:r w:rsidRPr="00E3631B">
                              <w:rPr>
                                <w:b/>
                                <w:bCs/>
                                <w:szCs w:val="20"/>
                              </w:rPr>
                              <w:t>[NTT DOCOMO]</w:t>
                            </w:r>
                          </w:p>
                          <w:p w14:paraId="6033519E" w14:textId="0CE00712" w:rsidR="00AE31CA" w:rsidRPr="00E3631B" w:rsidRDefault="00AE31CA"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AE31CA" w:rsidRPr="00E3631B" w:rsidRDefault="00AE31CA" w:rsidP="0049571B">
                            <w:pPr>
                              <w:rPr>
                                <w:b/>
                                <w:bCs/>
                                <w:szCs w:val="20"/>
                              </w:rPr>
                            </w:pPr>
                            <w:r w:rsidRPr="00E3631B">
                              <w:rPr>
                                <w:b/>
                                <w:bCs/>
                                <w:szCs w:val="20"/>
                              </w:rPr>
                              <w:t>[ITL]</w:t>
                            </w:r>
                          </w:p>
                          <w:p w14:paraId="4AAA1EC3" w14:textId="77777777" w:rsidR="00AE31CA" w:rsidRPr="00E3631B" w:rsidRDefault="00AE31CA" w:rsidP="0049571B">
                            <w:pPr>
                              <w:rPr>
                                <w:szCs w:val="20"/>
                              </w:rPr>
                            </w:pPr>
                            <w:r w:rsidRPr="00E3631B">
                              <w:rPr>
                                <w:szCs w:val="20"/>
                              </w:rPr>
                              <w:t>Proposal 5. Cell-specific K_offset is only supported in initial access procedure.</w:t>
                            </w:r>
                          </w:p>
                          <w:p w14:paraId="66B34118" w14:textId="77777777" w:rsidR="00AE31CA" w:rsidRPr="00E3631B" w:rsidRDefault="00AE31CA" w:rsidP="0049571B">
                            <w:pPr>
                              <w:rPr>
                                <w:b/>
                                <w:bCs/>
                                <w:szCs w:val="20"/>
                              </w:rPr>
                            </w:pPr>
                            <w:r w:rsidRPr="00E3631B">
                              <w:rPr>
                                <w:b/>
                                <w:bCs/>
                                <w:szCs w:val="20"/>
                              </w:rPr>
                              <w:t>[Nokia, Nokia Shanghai Bell]</w:t>
                            </w:r>
                          </w:p>
                          <w:p w14:paraId="05D51F5F" w14:textId="77777777" w:rsidR="00AE31CA" w:rsidRPr="00E3631B" w:rsidRDefault="00AE31CA" w:rsidP="0049571B">
                            <w:pPr>
                              <w:rPr>
                                <w:szCs w:val="20"/>
                              </w:rPr>
                            </w:pPr>
                            <w:r w:rsidRPr="00E3631B">
                              <w:rPr>
                                <w:szCs w:val="20"/>
                              </w:rPr>
                              <w:t>Proposal 2: For initial access, only cell-specific K_offset is provided.</w:t>
                            </w:r>
                          </w:p>
                          <w:p w14:paraId="4A7E23FE" w14:textId="77777777" w:rsidR="00AE31CA" w:rsidRPr="00E3631B" w:rsidRDefault="00AE31CA" w:rsidP="001538A2">
                            <w:pPr>
                              <w:rPr>
                                <w:szCs w:val="20"/>
                              </w:rPr>
                            </w:pPr>
                          </w:p>
                          <w:p w14:paraId="39A4496D" w14:textId="4F19DF11" w:rsidR="00AE31CA" w:rsidRPr="00E3631B" w:rsidRDefault="00AE31CA" w:rsidP="00DD30EC">
                            <w:pPr>
                              <w:rPr>
                                <w:b/>
                                <w:bCs/>
                                <w:szCs w:val="20"/>
                                <w:u w:val="single"/>
                              </w:rPr>
                            </w:pPr>
                            <w:r w:rsidRPr="00E3631B">
                              <w:rPr>
                                <w:b/>
                                <w:bCs/>
                                <w:szCs w:val="20"/>
                                <w:u w:val="single"/>
                              </w:rPr>
                              <w:t>Proposals on how to support beam specific Koffset (if supported)</w:t>
                            </w:r>
                          </w:p>
                          <w:p w14:paraId="51DBAC2C" w14:textId="77777777" w:rsidR="00AE31CA" w:rsidRPr="00E3631B" w:rsidRDefault="00AE31CA" w:rsidP="0049571B">
                            <w:pPr>
                              <w:rPr>
                                <w:b/>
                                <w:bCs/>
                                <w:szCs w:val="20"/>
                              </w:rPr>
                            </w:pPr>
                            <w:r w:rsidRPr="00E3631B">
                              <w:rPr>
                                <w:b/>
                                <w:bCs/>
                                <w:szCs w:val="20"/>
                              </w:rPr>
                              <w:t>[Huawei, HiSilicon]</w:t>
                            </w:r>
                          </w:p>
                          <w:p w14:paraId="7368F29E" w14:textId="77777777" w:rsidR="00AE31CA" w:rsidRPr="00E3631B" w:rsidRDefault="00AE31CA"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AE31CA" w:rsidRPr="0049571B" w:rsidRDefault="00AE31CA"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AE31CA" w:rsidRPr="0049571B" w:rsidRDefault="00AE31CA"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AE31CA" w:rsidRPr="00E3631B" w:rsidRDefault="00AE31CA" w:rsidP="0049571B">
                            <w:pPr>
                              <w:rPr>
                                <w:szCs w:val="20"/>
                              </w:rPr>
                            </w:pPr>
                            <w:r w:rsidRPr="00E3631B">
                              <w:rPr>
                                <w:szCs w:val="20"/>
                              </w:rPr>
                              <w:t>Proposal 3: If a UE is provided with a beam-specific K_offset value, the beam-specific K_offset value will be used for</w:t>
                            </w:r>
                          </w:p>
                          <w:p w14:paraId="0151085C" w14:textId="77777777" w:rsidR="00AE31CA" w:rsidRPr="0049571B" w:rsidRDefault="00AE31CA" w:rsidP="00CA0E71">
                            <w:pPr>
                              <w:pStyle w:val="aff2"/>
                              <w:numPr>
                                <w:ilvl w:val="0"/>
                                <w:numId w:val="43"/>
                              </w:numPr>
                              <w:ind w:firstLine="420"/>
                              <w:rPr>
                                <w:szCs w:val="20"/>
                              </w:rPr>
                            </w:pPr>
                            <w:r w:rsidRPr="0049571B">
                              <w:rPr>
                                <w:szCs w:val="20"/>
                              </w:rPr>
                              <w:t>The transmission timing of RAR/fallbackRAR grant scheduled PUSCH</w:t>
                            </w:r>
                          </w:p>
                          <w:p w14:paraId="1CBA6FC4" w14:textId="77777777" w:rsidR="00AE31CA" w:rsidRPr="0049571B" w:rsidRDefault="00AE31CA"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AE31CA" w:rsidRPr="0049571B" w:rsidRDefault="00AE31CA"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aff2"/>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AE31CA" w:rsidRPr="00DD30EC" w:rsidRDefault="00AE31CA" w:rsidP="00DF2A61">
                            <w:pPr>
                              <w:spacing w:before="60" w:after="60" w:line="288" w:lineRule="auto"/>
                              <w:rPr>
                                <w:rFonts w:eastAsia="Malgun Gothic"/>
                                <w:szCs w:val="20"/>
                                <w:lang w:val="x-none"/>
                              </w:rPr>
                            </w:pPr>
                          </w:p>
                          <w:p w14:paraId="2A12B7CD" w14:textId="77777777" w:rsidR="00AE31CA" w:rsidRPr="00E3631B" w:rsidRDefault="00AE31CA"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AE31CA" w:rsidRPr="00E3631B" w:rsidRDefault="00AE31CA" w:rsidP="00DD30EC">
                      <w:pPr>
                        <w:rPr>
                          <w:b/>
                          <w:bCs/>
                          <w:szCs w:val="20"/>
                          <w:u w:val="single"/>
                        </w:rPr>
                      </w:pPr>
                      <w:r w:rsidRPr="00E3631B">
                        <w:rPr>
                          <w:b/>
                          <w:bCs/>
                          <w:szCs w:val="20"/>
                          <w:u w:val="single"/>
                        </w:rPr>
                        <w:t>Proposals that do no support introducing beam specific Koffset</w:t>
                      </w:r>
                    </w:p>
                    <w:p w14:paraId="75EC4024" w14:textId="77777777" w:rsidR="00AE31CA" w:rsidRPr="00E3631B" w:rsidRDefault="00AE31CA" w:rsidP="0049571B">
                      <w:pPr>
                        <w:rPr>
                          <w:b/>
                          <w:bCs/>
                          <w:szCs w:val="20"/>
                        </w:rPr>
                      </w:pPr>
                      <w:r w:rsidRPr="00E3631B">
                        <w:rPr>
                          <w:b/>
                          <w:bCs/>
                          <w:szCs w:val="20"/>
                        </w:rPr>
                        <w:t>[Samsung]</w:t>
                      </w:r>
                    </w:p>
                    <w:p w14:paraId="0365A8E2" w14:textId="77777777" w:rsidR="00AE31CA" w:rsidRPr="00E3631B" w:rsidRDefault="00AE31CA"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7"/>
                    </w:p>
                    <w:p w14:paraId="6E0C86B1" w14:textId="77777777" w:rsidR="00AE31CA" w:rsidRPr="00E3631B" w:rsidRDefault="00AE31CA" w:rsidP="0049571B">
                      <w:pPr>
                        <w:rPr>
                          <w:b/>
                          <w:bCs/>
                          <w:szCs w:val="20"/>
                        </w:rPr>
                      </w:pPr>
                      <w:r w:rsidRPr="00E3631B">
                        <w:rPr>
                          <w:b/>
                          <w:bCs/>
                          <w:szCs w:val="20"/>
                        </w:rPr>
                        <w:t>[NEC]</w:t>
                      </w:r>
                    </w:p>
                    <w:p w14:paraId="71983506" w14:textId="77777777" w:rsidR="00AE31CA" w:rsidRPr="00E3631B" w:rsidRDefault="00AE31CA" w:rsidP="0049571B">
                      <w:pPr>
                        <w:rPr>
                          <w:szCs w:val="20"/>
                        </w:rPr>
                      </w:pPr>
                      <w:r w:rsidRPr="00E3631B">
                        <w:rPr>
                          <w:szCs w:val="20"/>
                        </w:rPr>
                        <w:t xml:space="preserve">Proposal 1: Support cell specific K_offset value only configured in system information for use in initial access. </w:t>
                      </w:r>
                    </w:p>
                    <w:p w14:paraId="773729C7" w14:textId="77777777" w:rsidR="00AE31CA" w:rsidRPr="00E3631B" w:rsidRDefault="00AE31CA" w:rsidP="0049571B">
                      <w:pPr>
                        <w:rPr>
                          <w:b/>
                          <w:bCs/>
                          <w:szCs w:val="20"/>
                        </w:rPr>
                      </w:pPr>
                      <w:r w:rsidRPr="00E3631B">
                        <w:rPr>
                          <w:b/>
                          <w:bCs/>
                          <w:szCs w:val="20"/>
                        </w:rPr>
                        <w:t>[FGI, Asia Pacific Telecom, III, ITRI]</w:t>
                      </w:r>
                    </w:p>
                    <w:p w14:paraId="1A4AA836" w14:textId="77777777" w:rsidR="00AE31CA" w:rsidRPr="00E3631B" w:rsidRDefault="00AE31CA"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AE31CA" w:rsidRPr="00E3631B" w:rsidRDefault="00AE31CA" w:rsidP="0049571B">
                      <w:pPr>
                        <w:rPr>
                          <w:b/>
                          <w:bCs/>
                          <w:szCs w:val="20"/>
                        </w:rPr>
                      </w:pPr>
                      <w:r w:rsidRPr="00E3631B">
                        <w:rPr>
                          <w:b/>
                          <w:bCs/>
                          <w:szCs w:val="20"/>
                        </w:rPr>
                        <w:t>[Panasonic]</w:t>
                      </w:r>
                    </w:p>
                    <w:p w14:paraId="2D66C7AA" w14:textId="77777777" w:rsidR="00AE31CA" w:rsidRPr="00E3631B" w:rsidRDefault="00AE31CA"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AE31CA" w:rsidRPr="00E3631B" w:rsidRDefault="00AE31CA" w:rsidP="0049571B">
                      <w:pPr>
                        <w:rPr>
                          <w:b/>
                          <w:bCs/>
                          <w:szCs w:val="20"/>
                        </w:rPr>
                      </w:pPr>
                      <w:r w:rsidRPr="00E3631B">
                        <w:rPr>
                          <w:b/>
                          <w:bCs/>
                          <w:szCs w:val="20"/>
                        </w:rPr>
                        <w:t>[NTT DOCOMO]</w:t>
                      </w:r>
                    </w:p>
                    <w:p w14:paraId="6033519E" w14:textId="0CE00712" w:rsidR="00AE31CA" w:rsidRPr="00E3631B" w:rsidRDefault="00AE31CA"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AE31CA" w:rsidRPr="00E3631B" w:rsidRDefault="00AE31CA" w:rsidP="0049571B">
                      <w:pPr>
                        <w:rPr>
                          <w:b/>
                          <w:bCs/>
                          <w:szCs w:val="20"/>
                        </w:rPr>
                      </w:pPr>
                      <w:r w:rsidRPr="00E3631B">
                        <w:rPr>
                          <w:b/>
                          <w:bCs/>
                          <w:szCs w:val="20"/>
                        </w:rPr>
                        <w:t>[ITL]</w:t>
                      </w:r>
                    </w:p>
                    <w:p w14:paraId="4AAA1EC3" w14:textId="77777777" w:rsidR="00AE31CA" w:rsidRPr="00E3631B" w:rsidRDefault="00AE31CA" w:rsidP="0049571B">
                      <w:pPr>
                        <w:rPr>
                          <w:szCs w:val="20"/>
                        </w:rPr>
                      </w:pPr>
                      <w:r w:rsidRPr="00E3631B">
                        <w:rPr>
                          <w:szCs w:val="20"/>
                        </w:rPr>
                        <w:t>Proposal 5. Cell-specific K_offset is only supported in initial access procedure.</w:t>
                      </w:r>
                    </w:p>
                    <w:p w14:paraId="66B34118" w14:textId="77777777" w:rsidR="00AE31CA" w:rsidRPr="00E3631B" w:rsidRDefault="00AE31CA" w:rsidP="0049571B">
                      <w:pPr>
                        <w:rPr>
                          <w:b/>
                          <w:bCs/>
                          <w:szCs w:val="20"/>
                        </w:rPr>
                      </w:pPr>
                      <w:r w:rsidRPr="00E3631B">
                        <w:rPr>
                          <w:b/>
                          <w:bCs/>
                          <w:szCs w:val="20"/>
                        </w:rPr>
                        <w:t>[Nokia, Nokia Shanghai Bell]</w:t>
                      </w:r>
                    </w:p>
                    <w:p w14:paraId="05D51F5F" w14:textId="77777777" w:rsidR="00AE31CA" w:rsidRPr="00E3631B" w:rsidRDefault="00AE31CA" w:rsidP="0049571B">
                      <w:pPr>
                        <w:rPr>
                          <w:szCs w:val="20"/>
                        </w:rPr>
                      </w:pPr>
                      <w:r w:rsidRPr="00E3631B">
                        <w:rPr>
                          <w:szCs w:val="20"/>
                        </w:rPr>
                        <w:t>Proposal 2: For initial access, only cell-specific K_offset is provided.</w:t>
                      </w:r>
                    </w:p>
                    <w:p w14:paraId="4A7E23FE" w14:textId="77777777" w:rsidR="00AE31CA" w:rsidRPr="00E3631B" w:rsidRDefault="00AE31CA" w:rsidP="001538A2">
                      <w:pPr>
                        <w:rPr>
                          <w:szCs w:val="20"/>
                        </w:rPr>
                      </w:pPr>
                    </w:p>
                    <w:p w14:paraId="39A4496D" w14:textId="4F19DF11" w:rsidR="00AE31CA" w:rsidRPr="00E3631B" w:rsidRDefault="00AE31CA" w:rsidP="00DD30EC">
                      <w:pPr>
                        <w:rPr>
                          <w:b/>
                          <w:bCs/>
                          <w:szCs w:val="20"/>
                          <w:u w:val="single"/>
                        </w:rPr>
                      </w:pPr>
                      <w:r w:rsidRPr="00E3631B">
                        <w:rPr>
                          <w:b/>
                          <w:bCs/>
                          <w:szCs w:val="20"/>
                          <w:u w:val="single"/>
                        </w:rPr>
                        <w:t>Proposals on how to support beam specific Koffset (if supported)</w:t>
                      </w:r>
                    </w:p>
                    <w:p w14:paraId="51DBAC2C" w14:textId="77777777" w:rsidR="00AE31CA" w:rsidRPr="00E3631B" w:rsidRDefault="00AE31CA" w:rsidP="0049571B">
                      <w:pPr>
                        <w:rPr>
                          <w:b/>
                          <w:bCs/>
                          <w:szCs w:val="20"/>
                        </w:rPr>
                      </w:pPr>
                      <w:r w:rsidRPr="00E3631B">
                        <w:rPr>
                          <w:b/>
                          <w:bCs/>
                          <w:szCs w:val="20"/>
                        </w:rPr>
                        <w:t>[Huawei, HiSilicon]</w:t>
                      </w:r>
                    </w:p>
                    <w:p w14:paraId="7368F29E" w14:textId="77777777" w:rsidR="00AE31CA" w:rsidRPr="00E3631B" w:rsidRDefault="00AE31CA"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AE31CA" w:rsidRPr="0049571B" w:rsidRDefault="00AE31CA"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AE31CA" w:rsidRPr="0049571B" w:rsidRDefault="00AE31CA"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AE31CA" w:rsidRPr="00E3631B" w:rsidRDefault="00AE31CA" w:rsidP="0049571B">
                      <w:pPr>
                        <w:rPr>
                          <w:szCs w:val="20"/>
                        </w:rPr>
                      </w:pPr>
                      <w:r w:rsidRPr="00E3631B">
                        <w:rPr>
                          <w:szCs w:val="20"/>
                        </w:rPr>
                        <w:t>Proposal 3: If a UE is provided with a beam-specific K_offset value, the beam-specific K_offset value will be used for</w:t>
                      </w:r>
                    </w:p>
                    <w:p w14:paraId="0151085C" w14:textId="77777777" w:rsidR="00AE31CA" w:rsidRPr="0049571B" w:rsidRDefault="00AE31CA" w:rsidP="00CA0E71">
                      <w:pPr>
                        <w:pStyle w:val="aff2"/>
                        <w:numPr>
                          <w:ilvl w:val="0"/>
                          <w:numId w:val="43"/>
                        </w:numPr>
                        <w:ind w:firstLine="420"/>
                        <w:rPr>
                          <w:szCs w:val="20"/>
                        </w:rPr>
                      </w:pPr>
                      <w:r w:rsidRPr="0049571B">
                        <w:rPr>
                          <w:szCs w:val="20"/>
                        </w:rPr>
                        <w:t>The transmission timing of RAR/fallbackRAR grant scheduled PUSCH</w:t>
                      </w:r>
                    </w:p>
                    <w:p w14:paraId="1CBA6FC4" w14:textId="77777777" w:rsidR="00AE31CA" w:rsidRPr="0049571B" w:rsidRDefault="00AE31CA"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AE31CA" w:rsidRPr="0049571B" w:rsidRDefault="00AE31CA"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aff2"/>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AE31CA" w:rsidRPr="00DD30EC" w:rsidRDefault="00AE31CA" w:rsidP="00DF2A61">
                      <w:pPr>
                        <w:spacing w:before="60" w:after="60" w:line="288" w:lineRule="auto"/>
                        <w:rPr>
                          <w:rFonts w:eastAsia="Malgun Gothic"/>
                          <w:szCs w:val="20"/>
                          <w:lang w:val="x-none"/>
                        </w:rPr>
                      </w:pPr>
                    </w:p>
                    <w:p w14:paraId="2A12B7CD" w14:textId="77777777" w:rsidR="00AE31CA" w:rsidRPr="00E3631B" w:rsidRDefault="00AE31CA"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21"/>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AE31CA" w:rsidRPr="00E3631B" w:rsidRDefault="00AE31CA" w:rsidP="00B462CE">
                            <w:pPr>
                              <w:rPr>
                                <w:b/>
                                <w:bCs/>
                                <w:szCs w:val="20"/>
                              </w:rPr>
                            </w:pPr>
                            <w:r w:rsidRPr="00E3631B">
                              <w:rPr>
                                <w:b/>
                                <w:bCs/>
                                <w:szCs w:val="20"/>
                              </w:rPr>
                              <w:t>[Spreadtrum]</w:t>
                            </w:r>
                          </w:p>
                          <w:p w14:paraId="46277D7F" w14:textId="77777777" w:rsidR="00AE31CA" w:rsidRPr="00E3631B" w:rsidRDefault="00AE31CA" w:rsidP="00B462CE">
                            <w:pPr>
                              <w:rPr>
                                <w:szCs w:val="20"/>
                              </w:rPr>
                            </w:pPr>
                            <w:r w:rsidRPr="00E3631B">
                              <w:rPr>
                                <w:szCs w:val="20"/>
                              </w:rPr>
                              <w:t>Proposal 4: Time-varying value of unalignment should be supported.</w:t>
                            </w:r>
                          </w:p>
                          <w:p w14:paraId="740646C7" w14:textId="77777777" w:rsidR="00AE31CA" w:rsidRPr="00E3631B" w:rsidRDefault="00AE31CA" w:rsidP="00B462CE">
                            <w:pPr>
                              <w:rPr>
                                <w:b/>
                                <w:bCs/>
                                <w:szCs w:val="20"/>
                              </w:rPr>
                            </w:pPr>
                            <w:r w:rsidRPr="00E3631B">
                              <w:rPr>
                                <w:b/>
                                <w:bCs/>
                                <w:szCs w:val="20"/>
                              </w:rPr>
                              <w:t>[CATT]</w:t>
                            </w:r>
                          </w:p>
                          <w:p w14:paraId="2FD631BC" w14:textId="77777777" w:rsidR="00AE31CA" w:rsidRPr="00E3631B" w:rsidRDefault="00AE31CA"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AE31CA" w:rsidRPr="00E3631B" w:rsidRDefault="00AE31CA"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AE31CA" w:rsidRPr="00E3631B" w:rsidRDefault="00AE31CA" w:rsidP="00B462CE">
                            <w:pPr>
                              <w:rPr>
                                <w:b/>
                                <w:bCs/>
                                <w:szCs w:val="20"/>
                              </w:rPr>
                            </w:pPr>
                            <w:r w:rsidRPr="00E3631B">
                              <w:rPr>
                                <w:b/>
                                <w:bCs/>
                                <w:szCs w:val="20"/>
                              </w:rPr>
                              <w:t xml:space="preserve">[FGI, </w:t>
                            </w:r>
                            <w:bookmarkStart w:id="18" w:name="_Hlk75944472"/>
                            <w:r w:rsidRPr="00E3631B">
                              <w:rPr>
                                <w:b/>
                                <w:bCs/>
                                <w:szCs w:val="20"/>
                              </w:rPr>
                              <w:t>Asia Pacific Telecom</w:t>
                            </w:r>
                            <w:bookmarkEnd w:id="18"/>
                            <w:r w:rsidRPr="00E3631B">
                              <w:rPr>
                                <w:b/>
                                <w:bCs/>
                                <w:szCs w:val="20"/>
                              </w:rPr>
                              <w:t>, III, ITRI]</w:t>
                            </w:r>
                          </w:p>
                          <w:p w14:paraId="173FD1EB" w14:textId="4DFFA770" w:rsidR="00AE31CA" w:rsidRPr="00E3631B" w:rsidRDefault="00AE31CA" w:rsidP="00B462CE">
                            <w:pPr>
                              <w:rPr>
                                <w:szCs w:val="20"/>
                              </w:rPr>
                            </w:pPr>
                            <w:bookmarkStart w:id="19"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19"/>
                          </w:p>
                          <w:p w14:paraId="0664F419" w14:textId="7303F98A" w:rsidR="00AE31CA" w:rsidRPr="00E3631B" w:rsidRDefault="00AE31CA" w:rsidP="00B462CE">
                            <w:pPr>
                              <w:rPr>
                                <w:szCs w:val="20"/>
                              </w:rPr>
                            </w:pPr>
                            <w:bookmarkStart w:id="20"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0"/>
                          </w:p>
                          <w:p w14:paraId="69F520BF" w14:textId="776E6AD2" w:rsidR="00AE31CA" w:rsidRPr="00E3631B" w:rsidRDefault="00AE31CA" w:rsidP="00B462CE">
                            <w:pPr>
                              <w:rPr>
                                <w:szCs w:val="20"/>
                              </w:rPr>
                            </w:pPr>
                            <w:bookmarkStart w:id="21"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1"/>
                          </w:p>
                          <w:p w14:paraId="7BF62C08" w14:textId="721C1BC3" w:rsidR="00AE31CA" w:rsidRPr="00E3631B" w:rsidRDefault="00AE31CA" w:rsidP="00B462CE">
                            <w:pPr>
                              <w:rPr>
                                <w:szCs w:val="20"/>
                              </w:rPr>
                            </w:pPr>
                            <w:bookmarkStart w:id="22"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2"/>
                            <w:r w:rsidRPr="00E3631B">
                              <w:rPr>
                                <w:szCs w:val="20"/>
                              </w:rPr>
                              <w:t xml:space="preserve"> </w:t>
                            </w:r>
                          </w:p>
                          <w:p w14:paraId="2E041748" w14:textId="77777777" w:rsidR="00AE31CA" w:rsidRPr="00E3631B" w:rsidRDefault="00AE31CA" w:rsidP="00B462CE">
                            <w:pPr>
                              <w:rPr>
                                <w:b/>
                                <w:bCs/>
                                <w:szCs w:val="20"/>
                              </w:rPr>
                            </w:pPr>
                            <w:r w:rsidRPr="00E3631B">
                              <w:rPr>
                                <w:b/>
                                <w:bCs/>
                                <w:szCs w:val="20"/>
                              </w:rPr>
                              <w:t>[CMCC]</w:t>
                            </w:r>
                          </w:p>
                          <w:p w14:paraId="6DFE000B" w14:textId="77777777" w:rsidR="00AE31CA" w:rsidRPr="00E3631B" w:rsidRDefault="00AE31CA" w:rsidP="00B462CE">
                            <w:pPr>
                              <w:rPr>
                                <w:szCs w:val="20"/>
                              </w:rPr>
                            </w:pPr>
                            <w:r w:rsidRPr="00E3631B">
                              <w:rPr>
                                <w:szCs w:val="20"/>
                              </w:rPr>
                              <w:t>Proposal 7: The K_mac value provided by network can be fixed.</w:t>
                            </w:r>
                          </w:p>
                          <w:p w14:paraId="44548C80" w14:textId="77777777" w:rsidR="00AE31CA" w:rsidRPr="00E3631B" w:rsidRDefault="00AE31CA"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AE31CA" w:rsidRPr="00E3631B" w:rsidRDefault="00AE31CA" w:rsidP="00B462CE">
                            <w:pPr>
                              <w:rPr>
                                <w:b/>
                                <w:bCs/>
                                <w:szCs w:val="20"/>
                              </w:rPr>
                            </w:pPr>
                            <w:r w:rsidRPr="00E3631B">
                              <w:rPr>
                                <w:b/>
                                <w:bCs/>
                                <w:szCs w:val="20"/>
                              </w:rPr>
                              <w:t>[Panasonic]</w:t>
                            </w:r>
                          </w:p>
                          <w:p w14:paraId="39B3D16C" w14:textId="77777777" w:rsidR="00AE31CA" w:rsidRPr="00E3631B" w:rsidRDefault="00AE31CA"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AE31CA" w:rsidRPr="00E3631B" w:rsidRDefault="00AE31CA" w:rsidP="00B462CE">
                            <w:pPr>
                              <w:rPr>
                                <w:b/>
                                <w:bCs/>
                                <w:szCs w:val="20"/>
                              </w:rPr>
                            </w:pPr>
                            <w:r w:rsidRPr="00E3631B">
                              <w:rPr>
                                <w:b/>
                                <w:bCs/>
                                <w:szCs w:val="20"/>
                              </w:rPr>
                              <w:t>[Apple]</w:t>
                            </w:r>
                          </w:p>
                          <w:p w14:paraId="3EB3B383" w14:textId="77777777" w:rsidR="00AE31CA" w:rsidRPr="00E3631B" w:rsidRDefault="00AE31CA"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Cs w:val="20"/>
                              </w:rPr>
                            </w:pPr>
                            <w:r w:rsidRPr="00E3631B">
                              <w:rPr>
                                <w:b/>
                                <w:bCs/>
                                <w:szCs w:val="20"/>
                              </w:rPr>
                              <w:t>[ZTE]</w:t>
                            </w:r>
                          </w:p>
                          <w:p w14:paraId="5BDD6899" w14:textId="374FE9C4" w:rsidR="00AE31CA" w:rsidRPr="00E3631B" w:rsidRDefault="00AE31CA"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AE31CA" w:rsidRPr="00E3631B" w:rsidRDefault="00AE31CA" w:rsidP="00B462CE">
                      <w:pPr>
                        <w:rPr>
                          <w:b/>
                          <w:bCs/>
                          <w:szCs w:val="20"/>
                        </w:rPr>
                      </w:pPr>
                      <w:r w:rsidRPr="00E3631B">
                        <w:rPr>
                          <w:b/>
                          <w:bCs/>
                          <w:szCs w:val="20"/>
                        </w:rPr>
                        <w:t>[Spreadtrum]</w:t>
                      </w:r>
                    </w:p>
                    <w:p w14:paraId="46277D7F" w14:textId="77777777" w:rsidR="00AE31CA" w:rsidRPr="00E3631B" w:rsidRDefault="00AE31CA" w:rsidP="00B462CE">
                      <w:pPr>
                        <w:rPr>
                          <w:szCs w:val="20"/>
                        </w:rPr>
                      </w:pPr>
                      <w:r w:rsidRPr="00E3631B">
                        <w:rPr>
                          <w:szCs w:val="20"/>
                        </w:rPr>
                        <w:t>Proposal 4: Time-varying value of unalignment should be supported.</w:t>
                      </w:r>
                    </w:p>
                    <w:p w14:paraId="740646C7" w14:textId="77777777" w:rsidR="00AE31CA" w:rsidRPr="00E3631B" w:rsidRDefault="00AE31CA" w:rsidP="00B462CE">
                      <w:pPr>
                        <w:rPr>
                          <w:b/>
                          <w:bCs/>
                          <w:szCs w:val="20"/>
                        </w:rPr>
                      </w:pPr>
                      <w:r w:rsidRPr="00E3631B">
                        <w:rPr>
                          <w:b/>
                          <w:bCs/>
                          <w:szCs w:val="20"/>
                        </w:rPr>
                        <w:t>[CATT]</w:t>
                      </w:r>
                    </w:p>
                    <w:p w14:paraId="2FD631BC" w14:textId="77777777" w:rsidR="00AE31CA" w:rsidRPr="00E3631B" w:rsidRDefault="00AE31CA"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AE31CA" w:rsidRPr="00E3631B" w:rsidRDefault="00AE31CA"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AE31CA" w:rsidRPr="00E3631B" w:rsidRDefault="00AE31CA" w:rsidP="00B462CE">
                      <w:pPr>
                        <w:rPr>
                          <w:b/>
                          <w:bCs/>
                          <w:szCs w:val="20"/>
                        </w:rPr>
                      </w:pPr>
                      <w:r w:rsidRPr="00E3631B">
                        <w:rPr>
                          <w:b/>
                          <w:bCs/>
                          <w:szCs w:val="20"/>
                        </w:rPr>
                        <w:t xml:space="preserve">[FGI, </w:t>
                      </w:r>
                      <w:bookmarkStart w:id="23" w:name="_Hlk75944472"/>
                      <w:r w:rsidRPr="00E3631B">
                        <w:rPr>
                          <w:b/>
                          <w:bCs/>
                          <w:szCs w:val="20"/>
                        </w:rPr>
                        <w:t>Asia Pacific Telecom</w:t>
                      </w:r>
                      <w:bookmarkEnd w:id="23"/>
                      <w:r w:rsidRPr="00E3631B">
                        <w:rPr>
                          <w:b/>
                          <w:bCs/>
                          <w:szCs w:val="20"/>
                        </w:rPr>
                        <w:t>, III, ITRI]</w:t>
                      </w:r>
                    </w:p>
                    <w:p w14:paraId="173FD1EB" w14:textId="4DFFA770" w:rsidR="00AE31CA" w:rsidRPr="00E3631B" w:rsidRDefault="00AE31CA" w:rsidP="00B462CE">
                      <w:pPr>
                        <w:rPr>
                          <w:szCs w:val="20"/>
                        </w:rPr>
                      </w:pPr>
                      <w:bookmarkStart w:id="24"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24"/>
                    </w:p>
                    <w:p w14:paraId="0664F419" w14:textId="7303F98A" w:rsidR="00AE31CA" w:rsidRPr="00E3631B" w:rsidRDefault="00AE31CA" w:rsidP="00B462CE">
                      <w:pPr>
                        <w:rPr>
                          <w:szCs w:val="20"/>
                        </w:rPr>
                      </w:pPr>
                      <w:bookmarkStart w:id="25"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5"/>
                    </w:p>
                    <w:p w14:paraId="69F520BF" w14:textId="776E6AD2" w:rsidR="00AE31CA" w:rsidRPr="00E3631B" w:rsidRDefault="00AE31CA" w:rsidP="00B462CE">
                      <w:pPr>
                        <w:rPr>
                          <w:szCs w:val="20"/>
                        </w:rPr>
                      </w:pPr>
                      <w:bookmarkStart w:id="26"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6"/>
                    </w:p>
                    <w:p w14:paraId="7BF62C08" w14:textId="721C1BC3" w:rsidR="00AE31CA" w:rsidRPr="00E3631B" w:rsidRDefault="00AE31CA" w:rsidP="00B462CE">
                      <w:pPr>
                        <w:rPr>
                          <w:szCs w:val="20"/>
                        </w:rPr>
                      </w:pPr>
                      <w:bookmarkStart w:id="27"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7"/>
                      <w:r w:rsidRPr="00E3631B">
                        <w:rPr>
                          <w:szCs w:val="20"/>
                        </w:rPr>
                        <w:t xml:space="preserve"> </w:t>
                      </w:r>
                    </w:p>
                    <w:p w14:paraId="2E041748" w14:textId="77777777" w:rsidR="00AE31CA" w:rsidRPr="00E3631B" w:rsidRDefault="00AE31CA" w:rsidP="00B462CE">
                      <w:pPr>
                        <w:rPr>
                          <w:b/>
                          <w:bCs/>
                          <w:szCs w:val="20"/>
                        </w:rPr>
                      </w:pPr>
                      <w:r w:rsidRPr="00E3631B">
                        <w:rPr>
                          <w:b/>
                          <w:bCs/>
                          <w:szCs w:val="20"/>
                        </w:rPr>
                        <w:t>[CMCC]</w:t>
                      </w:r>
                    </w:p>
                    <w:p w14:paraId="6DFE000B" w14:textId="77777777" w:rsidR="00AE31CA" w:rsidRPr="00E3631B" w:rsidRDefault="00AE31CA" w:rsidP="00B462CE">
                      <w:pPr>
                        <w:rPr>
                          <w:szCs w:val="20"/>
                        </w:rPr>
                      </w:pPr>
                      <w:r w:rsidRPr="00E3631B">
                        <w:rPr>
                          <w:szCs w:val="20"/>
                        </w:rPr>
                        <w:t>Proposal 7: The K_mac value provided by network can be fixed.</w:t>
                      </w:r>
                    </w:p>
                    <w:p w14:paraId="44548C80" w14:textId="77777777" w:rsidR="00AE31CA" w:rsidRPr="00E3631B" w:rsidRDefault="00AE31CA"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AE31CA" w:rsidRPr="00E3631B" w:rsidRDefault="00AE31CA" w:rsidP="00B462CE">
                      <w:pPr>
                        <w:rPr>
                          <w:b/>
                          <w:bCs/>
                          <w:szCs w:val="20"/>
                        </w:rPr>
                      </w:pPr>
                      <w:r w:rsidRPr="00E3631B">
                        <w:rPr>
                          <w:b/>
                          <w:bCs/>
                          <w:szCs w:val="20"/>
                        </w:rPr>
                        <w:t>[Panasonic]</w:t>
                      </w:r>
                    </w:p>
                    <w:p w14:paraId="39B3D16C" w14:textId="77777777" w:rsidR="00AE31CA" w:rsidRPr="00E3631B" w:rsidRDefault="00AE31CA"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AE31CA" w:rsidRPr="00E3631B" w:rsidRDefault="00AE31CA" w:rsidP="00B462CE">
                      <w:pPr>
                        <w:rPr>
                          <w:b/>
                          <w:bCs/>
                          <w:szCs w:val="20"/>
                        </w:rPr>
                      </w:pPr>
                      <w:r w:rsidRPr="00E3631B">
                        <w:rPr>
                          <w:b/>
                          <w:bCs/>
                          <w:szCs w:val="20"/>
                        </w:rPr>
                        <w:t>[Apple]</w:t>
                      </w:r>
                    </w:p>
                    <w:p w14:paraId="3EB3B383" w14:textId="77777777" w:rsidR="00AE31CA" w:rsidRPr="00E3631B" w:rsidRDefault="00AE31CA"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Cs w:val="20"/>
                        </w:rPr>
                      </w:pPr>
                      <w:r w:rsidRPr="00E3631B">
                        <w:rPr>
                          <w:b/>
                          <w:bCs/>
                          <w:szCs w:val="20"/>
                        </w:rPr>
                        <w:t>[ZTE]</w:t>
                      </w:r>
                    </w:p>
                    <w:p w14:paraId="5BDD6899" w14:textId="374FE9C4" w:rsidR="00AE31CA" w:rsidRPr="00E3631B" w:rsidRDefault="00AE31CA"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The main theme of these proposals is about whether and how to update K_mac.</w:t>
      </w:r>
    </w:p>
    <w:p w14:paraId="5480ED44" w14:textId="480E544F" w:rsidR="009B4E94" w:rsidRPr="008B3886" w:rsidRDefault="009B4E94" w:rsidP="00CA0E71">
      <w:pPr>
        <w:pStyle w:val="aff2"/>
        <w:numPr>
          <w:ilvl w:val="0"/>
          <w:numId w:val="39"/>
        </w:numPr>
        <w:ind w:firstLine="42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aff2"/>
        <w:numPr>
          <w:ilvl w:val="0"/>
          <w:numId w:val="39"/>
        </w:numPr>
        <w:ind w:firstLine="42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lastRenderedPageBreak/>
        <w:t>Besides, [FGI/Asia Pacific Telecom/III/ITRI, Apple] propose that the information of K_mac is carried in system information.</w:t>
      </w:r>
    </w:p>
    <w:p w14:paraId="4014213B" w14:textId="39A44059" w:rsidR="00C84963" w:rsidRPr="008B3886" w:rsidRDefault="009B4E94" w:rsidP="00CA0E71">
      <w:pPr>
        <w:pStyle w:val="aff2"/>
        <w:numPr>
          <w:ilvl w:val="0"/>
          <w:numId w:val="41"/>
        </w:numPr>
        <w:ind w:firstLine="42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21"/>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aff2"/>
        <w:numPr>
          <w:ilvl w:val="2"/>
          <w:numId w:val="40"/>
        </w:numPr>
        <w:ind w:firstLine="42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c"/>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c"/>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ac"/>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c"/>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c"/>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c"/>
              <w:spacing w:after="0" w:line="254" w:lineRule="auto"/>
              <w:rPr>
                <w:rFonts w:cs="Arial"/>
              </w:rPr>
            </w:pPr>
            <w:r w:rsidRPr="003C2381">
              <w:rPr>
                <w:rFonts w:cs="Arial"/>
              </w:rPr>
              <w:t>Q2) Option 2 (slot)</w:t>
            </w:r>
          </w:p>
          <w:p w14:paraId="408BBE38" w14:textId="670011DC" w:rsidR="00C62E7B" w:rsidRPr="003C2381" w:rsidRDefault="00C62E7B" w:rsidP="00C62E7B">
            <w:pPr>
              <w:pStyle w:val="ac"/>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c"/>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c"/>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c"/>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c"/>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c"/>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c"/>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c"/>
              <w:spacing w:line="254" w:lineRule="auto"/>
              <w:rPr>
                <w:rFonts w:cs="Arial"/>
              </w:rPr>
            </w:pPr>
            <w:r>
              <w:rPr>
                <w:rFonts w:eastAsiaTheme="minorEastAsia" w:cs="Arial"/>
                <w:lang w:val="de-DE"/>
              </w:rPr>
              <w:t xml:space="preserve">For option 4, for this MAC CE for update/adjustment of K_mac, it can be considered </w:t>
            </w:r>
            <w:r>
              <w:rPr>
                <w:rFonts w:eastAsiaTheme="minorEastAsia" w:cs="Arial"/>
                <w:lang w:val="de-DE"/>
              </w:rPr>
              <w:lastRenderedPageBreak/>
              <w:t>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c"/>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ac"/>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c"/>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c"/>
              <w:spacing w:line="254" w:lineRule="auto"/>
              <w:rPr>
                <w:rFonts w:cs="Arial"/>
              </w:rPr>
            </w:pPr>
            <w:r w:rsidRPr="00610862">
              <w:rPr>
                <w:rFonts w:cs="Arial"/>
              </w:rPr>
              <w:t>Aspect (1): OK</w:t>
            </w:r>
          </w:p>
          <w:p w14:paraId="10BFF799" w14:textId="77777777" w:rsidR="003D6C71" w:rsidRPr="00610862" w:rsidRDefault="003D6C71" w:rsidP="003D6C71">
            <w:pPr>
              <w:pStyle w:val="ac"/>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c"/>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ac"/>
              <w:spacing w:line="254" w:lineRule="auto"/>
              <w:rPr>
                <w:rFonts w:eastAsia="Yu Mincho" w:cs="Arial"/>
                <w:lang w:val="de-DE"/>
              </w:rPr>
            </w:pPr>
            <w:r>
              <w:rPr>
                <w:rFonts w:eastAsia="Yu Mincho" w:cs="Arial" w:hint="eastAsia"/>
                <w:lang w:val="de-DE"/>
              </w:rPr>
              <w:t>1</w:t>
            </w:r>
            <w:r>
              <w:rPr>
                <w:rFonts w:eastAsia="Yu Mincho" w:cs="Arial"/>
                <w:lang w:val="de-DE"/>
              </w:rPr>
              <w:t>) K_mac may be used for the stating RAR window, so that it is carried in system information.</w:t>
            </w:r>
          </w:p>
          <w:p w14:paraId="776D6CCD" w14:textId="5C623327" w:rsidR="0021136C" w:rsidRPr="003C2381" w:rsidRDefault="0021136C" w:rsidP="0021136C">
            <w:pPr>
              <w:pStyle w:val="ac"/>
              <w:spacing w:line="254" w:lineRule="auto"/>
              <w:rPr>
                <w:rFonts w:cs="Arial"/>
              </w:rPr>
            </w:pPr>
            <w:r>
              <w:rPr>
                <w:rFonts w:eastAsia="Yu Mincho"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ac"/>
              <w:spacing w:line="254" w:lineRule="auto"/>
              <w:rPr>
                <w:rFonts w:cs="Arial"/>
              </w:rPr>
            </w:pPr>
            <w:r>
              <w:rPr>
                <w:rFonts w:cs="Arial"/>
              </w:rPr>
              <w:t>1): Support</w:t>
            </w:r>
          </w:p>
          <w:p w14:paraId="4388FF1C" w14:textId="77777777" w:rsidR="00D33B34" w:rsidRDefault="00D33B34" w:rsidP="00D33B34">
            <w:pPr>
              <w:pStyle w:val="ac"/>
              <w:spacing w:line="254" w:lineRule="auto"/>
              <w:rPr>
                <w:rFonts w:cs="Arial"/>
              </w:rPr>
            </w:pPr>
            <w:r>
              <w:rPr>
                <w:rFonts w:cs="Arial"/>
              </w:rPr>
              <w:t>2): Either option is fine</w:t>
            </w:r>
          </w:p>
          <w:p w14:paraId="7C72A1C5" w14:textId="79AF9FCC" w:rsidR="00D33B34" w:rsidRPr="003C2381" w:rsidRDefault="00D33B34" w:rsidP="00D33B34">
            <w:pPr>
              <w:pStyle w:val="ac"/>
              <w:spacing w:line="254" w:lineRule="auto"/>
              <w:rPr>
                <w:rFonts w:cs="Arial"/>
              </w:rPr>
            </w:pPr>
            <w:r>
              <w:rPr>
                <w:rFonts w:cs="Arial"/>
              </w:rPr>
              <w:t>3): Option 2 is sufficient</w:t>
            </w:r>
          </w:p>
        </w:tc>
      </w:tr>
      <w:tr w:rsidR="00734A02" w14:paraId="1FB99647" w14:textId="77777777" w:rsidTr="00331B98">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331B98">
            <w:pPr>
              <w:pStyle w:val="ac"/>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331B98">
            <w:pPr>
              <w:pStyle w:val="ac"/>
              <w:spacing w:line="254" w:lineRule="auto"/>
              <w:rPr>
                <w:rFonts w:cs="Arial"/>
                <w:lang w:val="de-DE" w:eastAsia="en-US"/>
              </w:rPr>
            </w:pPr>
            <w:r>
              <w:rPr>
                <w:rFonts w:cs="Arial"/>
                <w:lang w:val="de-DE" w:eastAsia="en-US"/>
              </w:rPr>
              <w:t>For (1), we support K-mac is carried in system information.</w:t>
            </w:r>
          </w:p>
          <w:p w14:paraId="2FF08DD8" w14:textId="77777777" w:rsidR="00734A02" w:rsidRDefault="00734A02" w:rsidP="00331B98">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as K_mac is related to the misalignment betwen DL Tx and UL Rx at gNB side, and difference between timings is alwayes expressed in unit of slot.</w:t>
            </w:r>
          </w:p>
          <w:p w14:paraId="3A7E70C9" w14:textId="77777777" w:rsidR="00734A02" w:rsidRPr="00776456" w:rsidRDefault="00734A02" w:rsidP="00331B98">
            <w:pPr>
              <w:pStyle w:val="ac"/>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ac"/>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ac"/>
              <w:spacing w:line="254" w:lineRule="auto"/>
              <w:rPr>
                <w:rFonts w:cs="Arial"/>
              </w:rPr>
            </w:pPr>
            <w:r>
              <w:rPr>
                <w:rFonts w:eastAsia="Yu Mincho" w:cs="Arial"/>
                <w:lang w:eastAsia="en-US"/>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ac"/>
              <w:spacing w:line="252" w:lineRule="auto"/>
              <w:rPr>
                <w:rFonts w:eastAsia="Yu Mincho" w:cs="Arial"/>
                <w:lang w:eastAsia="en-US"/>
              </w:rPr>
            </w:pPr>
            <w:r>
              <w:rPr>
                <w:rFonts w:eastAsia="Yu Mincho" w:cs="Arial"/>
                <w:lang w:eastAsia="en-US"/>
              </w:rPr>
              <w:t>1) support.</w:t>
            </w:r>
          </w:p>
          <w:p w14:paraId="6CDF1112" w14:textId="77777777" w:rsidR="009E637E" w:rsidRDefault="009E637E" w:rsidP="009E637E">
            <w:pPr>
              <w:pStyle w:val="ac"/>
              <w:spacing w:line="252" w:lineRule="auto"/>
              <w:rPr>
                <w:rFonts w:eastAsia="Yu Mincho" w:cs="Arial"/>
                <w:lang w:eastAsia="en-US"/>
              </w:rPr>
            </w:pPr>
            <w:r>
              <w:rPr>
                <w:rFonts w:eastAsia="Yu Mincho" w:cs="Arial"/>
                <w:lang w:eastAsia="en-US"/>
              </w:rPr>
              <w:t xml:space="preserve">2) It is preferable to use the same principle as Koffset signaling. </w:t>
            </w:r>
          </w:p>
          <w:p w14:paraId="56E77A23" w14:textId="449EBE2C" w:rsidR="009E637E" w:rsidRPr="003C2381" w:rsidRDefault="009E637E" w:rsidP="009E637E">
            <w:pPr>
              <w:pStyle w:val="ac"/>
              <w:spacing w:line="254" w:lineRule="auto"/>
              <w:rPr>
                <w:rFonts w:cs="Arial"/>
              </w:rPr>
            </w:pPr>
            <w:r>
              <w:rPr>
                <w:rFonts w:eastAsia="Yu Mincho" w:cs="Arial"/>
                <w:lang w:eastAsia="en-US"/>
              </w:rPr>
              <w:t>3) For LEO, update of K_mac is necessary because feeder link delay is time-variant. Option 4 has similarity with Koffset signaling. Option 2 would also be fine similar to common TA related parameters considering K_mac is cell specific parameter.</w:t>
            </w: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ac"/>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ac"/>
              <w:numPr>
                <w:ilvl w:val="0"/>
                <w:numId w:val="83"/>
              </w:numPr>
              <w:spacing w:line="254" w:lineRule="auto"/>
              <w:rPr>
                <w:rFonts w:cs="Arial"/>
                <w:lang w:val="de-DE"/>
              </w:rPr>
            </w:pPr>
            <w:r>
              <w:rPr>
                <w:rFonts w:cs="Arial"/>
                <w:lang w:val="de-DE"/>
              </w:rPr>
              <w:lastRenderedPageBreak/>
              <w:t xml:space="preserve">Option 2. </w:t>
            </w:r>
          </w:p>
          <w:p w14:paraId="18CA3140" w14:textId="211EDD59" w:rsidR="00864E5D" w:rsidRPr="00864E5D" w:rsidRDefault="00864E5D" w:rsidP="00380B82">
            <w:pPr>
              <w:pStyle w:val="ac"/>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ac"/>
              <w:spacing w:line="254" w:lineRule="auto"/>
              <w:rPr>
                <w:rFonts w:cs="Arial"/>
                <w:lang w:val="de-DE"/>
              </w:rPr>
            </w:pPr>
            <w:r>
              <w:rPr>
                <w:rFonts w:eastAsiaTheme="minorEastAsia" w:cs="Arial" w:hint="eastAsia"/>
              </w:rPr>
              <w:lastRenderedPageBreak/>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ac"/>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ac"/>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ac"/>
              <w:spacing w:line="254" w:lineRule="auto"/>
              <w:rPr>
                <w:rFonts w:cs="Arial"/>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bl>
    <w:p w14:paraId="760CDB61" w14:textId="77777777" w:rsidR="006D3B23" w:rsidRPr="003C2381" w:rsidRDefault="006D3B23" w:rsidP="00435D1E">
      <w:pPr>
        <w:rPr>
          <w:rFonts w:ascii="Arial" w:hAnsi="Arial" w:cs="Arial"/>
          <w:highlight w:val="yellow"/>
        </w:rPr>
      </w:pPr>
    </w:p>
    <w:p w14:paraId="45BC4CE9" w14:textId="4EBFA0EF" w:rsidR="002440BB" w:rsidRPr="008B3886" w:rsidRDefault="00F356C0" w:rsidP="002440BB">
      <w:pPr>
        <w:pStyle w:val="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21"/>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AE31CA" w:rsidRPr="00E3631B" w:rsidRDefault="00AE31CA" w:rsidP="005D172D">
                            <w:pPr>
                              <w:rPr>
                                <w:b/>
                                <w:bCs/>
                                <w:szCs w:val="20"/>
                              </w:rPr>
                            </w:pPr>
                            <w:r w:rsidRPr="00E3631B">
                              <w:rPr>
                                <w:b/>
                                <w:bCs/>
                                <w:szCs w:val="20"/>
                              </w:rPr>
                              <w:t>[Huawei, HiSilicon]</w:t>
                            </w:r>
                          </w:p>
                          <w:p w14:paraId="75A56194" w14:textId="77777777" w:rsidR="00AE31CA" w:rsidRPr="00E3631B" w:rsidRDefault="00AE31CA"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AE31CA" w:rsidRPr="00E3631B" w:rsidRDefault="00AE31CA" w:rsidP="005D172D">
                            <w:pPr>
                              <w:rPr>
                                <w:b/>
                                <w:bCs/>
                                <w:szCs w:val="20"/>
                              </w:rPr>
                            </w:pPr>
                            <w:r w:rsidRPr="00E3631B">
                              <w:rPr>
                                <w:b/>
                                <w:bCs/>
                                <w:szCs w:val="20"/>
                              </w:rPr>
                              <w:t>[Panasonic]</w:t>
                            </w:r>
                          </w:p>
                          <w:p w14:paraId="0396BB05" w14:textId="77777777" w:rsidR="00AE31CA" w:rsidRPr="00E3631B" w:rsidRDefault="00AE31CA"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AE31CA" w:rsidRPr="00E3631B" w:rsidRDefault="00AE31CA" w:rsidP="005D172D">
                            <w:pPr>
                              <w:ind w:left="567"/>
                              <w:rPr>
                                <w:szCs w:val="20"/>
                              </w:rPr>
                            </w:pPr>
                            <w:r w:rsidRPr="00E3631B">
                              <w:rPr>
                                <w:szCs w:val="20"/>
                              </w:rPr>
                              <w:t>Alt1: new subselection is applied for the CSI report after the UL related MAC CE action timing</w:t>
                            </w:r>
                          </w:p>
                          <w:p w14:paraId="09B4689B" w14:textId="77777777" w:rsidR="00AE31CA" w:rsidRPr="00E3631B" w:rsidRDefault="00AE31CA"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AE31CA" w:rsidRPr="00E3631B" w:rsidRDefault="00AE31CA"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AE31CA" w:rsidRPr="00E3631B" w:rsidRDefault="00AE31CA"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AE31CA" w:rsidRPr="00E3631B" w:rsidRDefault="00AE31CA"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AE31CA" w:rsidRPr="00E3631B" w:rsidRDefault="00AE31CA" w:rsidP="005D172D">
                      <w:pPr>
                        <w:rPr>
                          <w:b/>
                          <w:bCs/>
                          <w:szCs w:val="20"/>
                        </w:rPr>
                      </w:pPr>
                      <w:r w:rsidRPr="00E3631B">
                        <w:rPr>
                          <w:b/>
                          <w:bCs/>
                          <w:szCs w:val="20"/>
                        </w:rPr>
                        <w:t>[Huawei, HiSilicon]</w:t>
                      </w:r>
                    </w:p>
                    <w:p w14:paraId="75A56194" w14:textId="77777777" w:rsidR="00AE31CA" w:rsidRPr="00E3631B" w:rsidRDefault="00AE31CA"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AE31CA" w:rsidRPr="00E3631B" w:rsidRDefault="00AE31CA" w:rsidP="005D172D">
                      <w:pPr>
                        <w:rPr>
                          <w:b/>
                          <w:bCs/>
                          <w:szCs w:val="20"/>
                        </w:rPr>
                      </w:pPr>
                      <w:r w:rsidRPr="00E3631B">
                        <w:rPr>
                          <w:b/>
                          <w:bCs/>
                          <w:szCs w:val="20"/>
                        </w:rPr>
                        <w:t>[Panasonic]</w:t>
                      </w:r>
                    </w:p>
                    <w:p w14:paraId="0396BB05" w14:textId="77777777" w:rsidR="00AE31CA" w:rsidRPr="00E3631B" w:rsidRDefault="00AE31CA"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AE31CA" w:rsidRPr="00E3631B" w:rsidRDefault="00AE31CA" w:rsidP="005D172D">
                      <w:pPr>
                        <w:ind w:left="567"/>
                        <w:rPr>
                          <w:szCs w:val="20"/>
                        </w:rPr>
                      </w:pPr>
                      <w:r w:rsidRPr="00E3631B">
                        <w:rPr>
                          <w:szCs w:val="20"/>
                        </w:rPr>
                        <w:t>Alt1: new subselection is applied for the CSI report after the UL related MAC CE action timing</w:t>
                      </w:r>
                    </w:p>
                    <w:p w14:paraId="09B4689B" w14:textId="77777777" w:rsidR="00AE31CA" w:rsidRPr="00E3631B" w:rsidRDefault="00AE31CA"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AE31CA" w:rsidRPr="00E3631B" w:rsidRDefault="00AE31CA"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AE31CA" w:rsidRPr="00E3631B" w:rsidRDefault="00AE31CA"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AE31CA" w:rsidRPr="00E3631B" w:rsidRDefault="00AE31CA"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pPr>
      <w:r w:rsidRPr="008B3886">
        <w:t>7</w:t>
      </w:r>
      <w:r w:rsidRPr="008B3886">
        <w:tab/>
        <w:t>Issue #7: On K1 range extension</w:t>
      </w:r>
    </w:p>
    <w:p w14:paraId="2A6A8F30" w14:textId="47D82BDB" w:rsidR="00CA325F" w:rsidRPr="008B3886" w:rsidRDefault="00CA325F" w:rsidP="00CA325F">
      <w:pPr>
        <w:pStyle w:val="21"/>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AE31CA" w:rsidRPr="00E3631B" w:rsidRDefault="00AE31CA" w:rsidP="00CB2B94">
                            <w:pPr>
                              <w:rPr>
                                <w:b/>
                                <w:bCs/>
                                <w:szCs w:val="20"/>
                              </w:rPr>
                            </w:pPr>
                            <w:r w:rsidRPr="00E3631B">
                              <w:rPr>
                                <w:b/>
                                <w:bCs/>
                                <w:szCs w:val="20"/>
                              </w:rPr>
                              <w:t>[Huawei, HiSilicon]</w:t>
                            </w:r>
                          </w:p>
                          <w:p w14:paraId="5CC725AC" w14:textId="77777777" w:rsidR="00AE31CA" w:rsidRPr="00E3631B" w:rsidRDefault="00AE31CA"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AE31CA" w:rsidRPr="00E3631B" w:rsidRDefault="00AE31CA" w:rsidP="00CB2B94">
                            <w:pPr>
                              <w:rPr>
                                <w:b/>
                                <w:bCs/>
                                <w:szCs w:val="20"/>
                              </w:rPr>
                            </w:pPr>
                            <w:r w:rsidRPr="00E3631B">
                              <w:rPr>
                                <w:b/>
                                <w:bCs/>
                                <w:szCs w:val="20"/>
                              </w:rPr>
                              <w:t>[vivo]</w:t>
                            </w:r>
                          </w:p>
                          <w:p w14:paraId="3245B882" w14:textId="77777777" w:rsidR="00AE31CA" w:rsidRPr="00E3631B" w:rsidRDefault="00AE31CA" w:rsidP="00CB2B94">
                            <w:pPr>
                              <w:rPr>
                                <w:szCs w:val="20"/>
                              </w:rPr>
                            </w:pPr>
                            <w:r w:rsidRPr="00E3631B">
                              <w:rPr>
                                <w:szCs w:val="20"/>
                              </w:rPr>
                              <w:t>Proposal 4: Support to extend the size of the PDSCH-to-HARQ_feedback timing indicator field up to 4.</w:t>
                            </w:r>
                          </w:p>
                          <w:p w14:paraId="37C4281F" w14:textId="77777777" w:rsidR="00AE31CA" w:rsidRPr="00E3631B" w:rsidRDefault="00AE31CA" w:rsidP="00CB2B94">
                            <w:pPr>
                              <w:rPr>
                                <w:b/>
                                <w:bCs/>
                                <w:szCs w:val="20"/>
                              </w:rPr>
                            </w:pPr>
                            <w:r w:rsidRPr="00E3631B">
                              <w:rPr>
                                <w:b/>
                                <w:bCs/>
                                <w:szCs w:val="20"/>
                              </w:rPr>
                              <w:t>[Samsung]</w:t>
                            </w:r>
                          </w:p>
                          <w:p w14:paraId="7B43FF61" w14:textId="77777777" w:rsidR="00AE31CA" w:rsidRPr="00E3631B" w:rsidRDefault="00AE31CA"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AE31CA" w:rsidRPr="00E3631B" w:rsidRDefault="00AE31CA" w:rsidP="00CB2B94">
                            <w:pPr>
                              <w:rPr>
                                <w:b/>
                                <w:bCs/>
                                <w:szCs w:val="20"/>
                              </w:rPr>
                            </w:pPr>
                            <w:r w:rsidRPr="00E3631B">
                              <w:rPr>
                                <w:b/>
                                <w:bCs/>
                                <w:szCs w:val="20"/>
                              </w:rPr>
                              <w:t>[CATT]</w:t>
                            </w:r>
                          </w:p>
                          <w:p w14:paraId="478DB7A0" w14:textId="77777777" w:rsidR="00AE31CA" w:rsidRPr="00E3631B" w:rsidRDefault="00AE31CA"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AE31CA" w:rsidRPr="00E3631B" w:rsidRDefault="00AE31CA"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AE31CA" w:rsidRPr="00CB2B94" w:rsidRDefault="00AE31CA" w:rsidP="00CB2B94">
                            <w:pPr>
                              <w:rPr>
                                <w:b/>
                                <w:bCs/>
                                <w:szCs w:val="20"/>
                              </w:rPr>
                            </w:pPr>
                            <w:r w:rsidRPr="00CB2B94">
                              <w:rPr>
                                <w:b/>
                                <w:bCs/>
                                <w:szCs w:val="20"/>
                              </w:rPr>
                              <w:t>[NEC]</w:t>
                            </w:r>
                          </w:p>
                          <w:p w14:paraId="2EA76ECE" w14:textId="77777777" w:rsidR="00AE31CA" w:rsidRPr="003C2381" w:rsidRDefault="00AE31CA"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AE31CA" w:rsidRPr="00E3631B" w:rsidRDefault="00AE31CA" w:rsidP="00CB2B94">
                            <w:pPr>
                              <w:rPr>
                                <w:b/>
                                <w:bCs/>
                                <w:szCs w:val="20"/>
                              </w:rPr>
                            </w:pPr>
                            <w:r w:rsidRPr="00E3631B">
                              <w:rPr>
                                <w:b/>
                                <w:bCs/>
                                <w:szCs w:val="20"/>
                              </w:rPr>
                              <w:t>[CAICT]</w:t>
                            </w:r>
                          </w:p>
                          <w:p w14:paraId="476E4FBC" w14:textId="77777777" w:rsidR="00AE31CA" w:rsidRPr="00E3631B" w:rsidRDefault="00AE31CA"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AE31CA" w:rsidRPr="00E3631B" w:rsidRDefault="00AE31CA" w:rsidP="00CB2B94">
                            <w:pPr>
                              <w:rPr>
                                <w:szCs w:val="20"/>
                              </w:rPr>
                            </w:pPr>
                            <w:r w:rsidRPr="00E3631B">
                              <w:rPr>
                                <w:szCs w:val="20"/>
                              </w:rPr>
                              <w:t>Proposal 5: Configure two sets of candidate K1 values. The slot index of scheduled PDSCH is used to decide one candidate K1 set.</w:t>
                            </w:r>
                          </w:p>
                          <w:p w14:paraId="06E0647C" w14:textId="77777777" w:rsidR="00AE31CA" w:rsidRPr="00E3631B" w:rsidRDefault="00AE31CA" w:rsidP="00CB2B94">
                            <w:pPr>
                              <w:rPr>
                                <w:b/>
                                <w:bCs/>
                                <w:szCs w:val="20"/>
                              </w:rPr>
                            </w:pPr>
                            <w:r w:rsidRPr="00E3631B">
                              <w:rPr>
                                <w:b/>
                                <w:bCs/>
                                <w:szCs w:val="20"/>
                              </w:rPr>
                              <w:t>[CMCC]</w:t>
                            </w:r>
                          </w:p>
                          <w:p w14:paraId="697BA5A9" w14:textId="77777777" w:rsidR="00AE31CA" w:rsidRPr="00E3631B" w:rsidRDefault="00AE31CA"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AE31CA" w:rsidRPr="00E3631B" w:rsidRDefault="00AE31CA" w:rsidP="00CB2B94">
                            <w:pPr>
                              <w:rPr>
                                <w:b/>
                                <w:bCs/>
                                <w:szCs w:val="20"/>
                              </w:rPr>
                            </w:pPr>
                            <w:r w:rsidRPr="00E3631B">
                              <w:rPr>
                                <w:b/>
                                <w:bCs/>
                                <w:szCs w:val="20"/>
                              </w:rPr>
                              <w:t>[LGE]</w:t>
                            </w:r>
                          </w:p>
                          <w:p w14:paraId="5DF9D6BF" w14:textId="77777777" w:rsidR="00AE31CA" w:rsidRPr="00E3631B" w:rsidRDefault="00AE31CA" w:rsidP="00CB2B94">
                            <w:pPr>
                              <w:rPr>
                                <w:szCs w:val="20"/>
                              </w:rPr>
                            </w:pPr>
                            <w:r w:rsidRPr="00E3631B">
                              <w:rPr>
                                <w:szCs w:val="20"/>
                              </w:rPr>
                              <w:t>Proposal 6: Do not increase the size of the PDSCH-to-HARQ_feedback timing indicator field in DCI.</w:t>
                            </w:r>
                          </w:p>
                          <w:p w14:paraId="54B032F4" w14:textId="77777777" w:rsidR="00AE31CA" w:rsidRPr="00CB2B94" w:rsidRDefault="00AE31CA" w:rsidP="00CA0E71">
                            <w:pPr>
                              <w:pStyle w:val="aff2"/>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AE31CA" w:rsidRPr="00CB2B94" w:rsidRDefault="00AE31CA"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AE31CA" w:rsidRPr="00E3631B" w:rsidRDefault="00AE31CA" w:rsidP="00CB2B94">
                            <w:pPr>
                              <w:rPr>
                                <w:b/>
                                <w:bCs/>
                                <w:szCs w:val="20"/>
                              </w:rPr>
                            </w:pPr>
                            <w:r w:rsidRPr="00E3631B">
                              <w:rPr>
                                <w:b/>
                                <w:bCs/>
                                <w:szCs w:val="20"/>
                              </w:rPr>
                              <w:t>[Ericsson]</w:t>
                            </w:r>
                          </w:p>
                          <w:p w14:paraId="2E210308" w14:textId="77777777" w:rsidR="00AE31CA" w:rsidRPr="00E3631B" w:rsidRDefault="00AE31CA"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AE31CA" w:rsidRPr="00E3631B" w:rsidRDefault="00AE31CA"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AE31CA" w:rsidRPr="00E3631B" w:rsidRDefault="00AE31CA" w:rsidP="00CB2B94">
                            <w:pPr>
                              <w:rPr>
                                <w:b/>
                                <w:bCs/>
                                <w:szCs w:val="20"/>
                              </w:rPr>
                            </w:pPr>
                            <w:r w:rsidRPr="00E3631B">
                              <w:rPr>
                                <w:b/>
                                <w:bCs/>
                                <w:szCs w:val="20"/>
                              </w:rPr>
                              <w:t>[Apple]</w:t>
                            </w:r>
                          </w:p>
                          <w:p w14:paraId="1D9DF6F0" w14:textId="77777777" w:rsidR="00AE31CA" w:rsidRPr="00E3631B" w:rsidRDefault="00AE31CA" w:rsidP="00CB2B94">
                            <w:pPr>
                              <w:rPr>
                                <w:szCs w:val="20"/>
                              </w:rPr>
                            </w:pPr>
                            <w:r w:rsidRPr="00E3631B">
                              <w:rPr>
                                <w:szCs w:val="20"/>
                              </w:rPr>
                              <w:t xml:space="preserve">Proposal 9: The K1 range extension does not change the PDSCH-to-HARQ_feedback timing indicator field size in DCI. </w:t>
                            </w:r>
                          </w:p>
                          <w:p w14:paraId="50171148" w14:textId="77777777" w:rsidR="00AE31CA" w:rsidRPr="00E3631B" w:rsidRDefault="00AE31CA" w:rsidP="00CB2B94">
                            <w:pPr>
                              <w:rPr>
                                <w:b/>
                                <w:bCs/>
                                <w:szCs w:val="20"/>
                              </w:rPr>
                            </w:pPr>
                            <w:r w:rsidRPr="00E3631B">
                              <w:rPr>
                                <w:b/>
                                <w:bCs/>
                                <w:szCs w:val="20"/>
                              </w:rPr>
                              <w:t>[ZTE]</w:t>
                            </w:r>
                          </w:p>
                          <w:p w14:paraId="1FFEC48F" w14:textId="77777777" w:rsidR="00AE31CA" w:rsidRPr="00E3631B" w:rsidRDefault="00AE31CA"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AE31CA" w:rsidRPr="00E3631B" w:rsidRDefault="00AE31CA" w:rsidP="00903F77">
                            <w:pPr>
                              <w:rPr>
                                <w:szCs w:val="20"/>
                              </w:rPr>
                            </w:pPr>
                          </w:p>
                          <w:p w14:paraId="79768721" w14:textId="77777777" w:rsidR="00AE31CA" w:rsidRPr="00E3631B" w:rsidRDefault="00AE31CA" w:rsidP="00903F77">
                            <w:pPr>
                              <w:rPr>
                                <w:rFonts w:eastAsiaTheme="majorEastAsia"/>
                                <w:szCs w:val="20"/>
                              </w:rPr>
                            </w:pPr>
                          </w:p>
                          <w:p w14:paraId="532AEB35" w14:textId="77777777" w:rsidR="00AE31CA" w:rsidRPr="0023480C" w:rsidRDefault="00AE31CA" w:rsidP="00903F77">
                            <w:pPr>
                              <w:spacing w:before="60" w:after="60" w:line="288" w:lineRule="auto"/>
                              <w:rPr>
                                <w:rFonts w:eastAsia="Malgun Gothic"/>
                                <w:szCs w:val="20"/>
                                <w:lang w:val="x-none"/>
                              </w:rPr>
                            </w:pPr>
                          </w:p>
                          <w:p w14:paraId="308E3196" w14:textId="77777777" w:rsidR="00AE31CA" w:rsidRPr="00E3631B" w:rsidRDefault="00AE31CA"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AE31CA" w:rsidRPr="00E3631B" w:rsidRDefault="00AE31CA" w:rsidP="00CB2B94">
                      <w:pPr>
                        <w:rPr>
                          <w:b/>
                          <w:bCs/>
                          <w:szCs w:val="20"/>
                        </w:rPr>
                      </w:pPr>
                      <w:r w:rsidRPr="00E3631B">
                        <w:rPr>
                          <w:b/>
                          <w:bCs/>
                          <w:szCs w:val="20"/>
                        </w:rPr>
                        <w:t>[Huawei, HiSilicon]</w:t>
                      </w:r>
                    </w:p>
                    <w:p w14:paraId="5CC725AC" w14:textId="77777777" w:rsidR="00AE31CA" w:rsidRPr="00E3631B" w:rsidRDefault="00AE31CA"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AE31CA" w:rsidRPr="00E3631B" w:rsidRDefault="00AE31CA" w:rsidP="00CB2B94">
                      <w:pPr>
                        <w:rPr>
                          <w:b/>
                          <w:bCs/>
                          <w:szCs w:val="20"/>
                        </w:rPr>
                      </w:pPr>
                      <w:r w:rsidRPr="00E3631B">
                        <w:rPr>
                          <w:b/>
                          <w:bCs/>
                          <w:szCs w:val="20"/>
                        </w:rPr>
                        <w:t>[vivo]</w:t>
                      </w:r>
                    </w:p>
                    <w:p w14:paraId="3245B882" w14:textId="77777777" w:rsidR="00AE31CA" w:rsidRPr="00E3631B" w:rsidRDefault="00AE31CA" w:rsidP="00CB2B94">
                      <w:pPr>
                        <w:rPr>
                          <w:szCs w:val="20"/>
                        </w:rPr>
                      </w:pPr>
                      <w:r w:rsidRPr="00E3631B">
                        <w:rPr>
                          <w:szCs w:val="20"/>
                        </w:rPr>
                        <w:t>Proposal 4: Support to extend the size of the PDSCH-to-HARQ_feedback timing indicator field up to 4.</w:t>
                      </w:r>
                    </w:p>
                    <w:p w14:paraId="37C4281F" w14:textId="77777777" w:rsidR="00AE31CA" w:rsidRPr="00E3631B" w:rsidRDefault="00AE31CA" w:rsidP="00CB2B94">
                      <w:pPr>
                        <w:rPr>
                          <w:b/>
                          <w:bCs/>
                          <w:szCs w:val="20"/>
                        </w:rPr>
                      </w:pPr>
                      <w:r w:rsidRPr="00E3631B">
                        <w:rPr>
                          <w:b/>
                          <w:bCs/>
                          <w:szCs w:val="20"/>
                        </w:rPr>
                        <w:t>[Samsung]</w:t>
                      </w:r>
                    </w:p>
                    <w:p w14:paraId="7B43FF61" w14:textId="77777777" w:rsidR="00AE31CA" w:rsidRPr="00E3631B" w:rsidRDefault="00AE31CA"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AE31CA" w:rsidRPr="00E3631B" w:rsidRDefault="00AE31CA" w:rsidP="00CB2B94">
                      <w:pPr>
                        <w:rPr>
                          <w:b/>
                          <w:bCs/>
                          <w:szCs w:val="20"/>
                        </w:rPr>
                      </w:pPr>
                      <w:r w:rsidRPr="00E3631B">
                        <w:rPr>
                          <w:b/>
                          <w:bCs/>
                          <w:szCs w:val="20"/>
                        </w:rPr>
                        <w:t>[CATT]</w:t>
                      </w:r>
                    </w:p>
                    <w:p w14:paraId="478DB7A0" w14:textId="77777777" w:rsidR="00AE31CA" w:rsidRPr="00E3631B" w:rsidRDefault="00AE31CA"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AE31CA" w:rsidRPr="00E3631B" w:rsidRDefault="00AE31CA"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AE31CA" w:rsidRPr="00CB2B94" w:rsidRDefault="00AE31CA" w:rsidP="00CB2B94">
                      <w:pPr>
                        <w:rPr>
                          <w:b/>
                          <w:bCs/>
                          <w:szCs w:val="20"/>
                        </w:rPr>
                      </w:pPr>
                      <w:r w:rsidRPr="00CB2B94">
                        <w:rPr>
                          <w:b/>
                          <w:bCs/>
                          <w:szCs w:val="20"/>
                        </w:rPr>
                        <w:t>[NEC]</w:t>
                      </w:r>
                    </w:p>
                    <w:p w14:paraId="2EA76ECE" w14:textId="77777777" w:rsidR="00AE31CA" w:rsidRPr="003C2381" w:rsidRDefault="00AE31CA"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AE31CA" w:rsidRPr="00E3631B" w:rsidRDefault="00AE31CA" w:rsidP="00CB2B94">
                      <w:pPr>
                        <w:rPr>
                          <w:b/>
                          <w:bCs/>
                          <w:szCs w:val="20"/>
                        </w:rPr>
                      </w:pPr>
                      <w:r w:rsidRPr="00E3631B">
                        <w:rPr>
                          <w:b/>
                          <w:bCs/>
                          <w:szCs w:val="20"/>
                        </w:rPr>
                        <w:t>[CAICT]</w:t>
                      </w:r>
                    </w:p>
                    <w:p w14:paraId="476E4FBC" w14:textId="77777777" w:rsidR="00AE31CA" w:rsidRPr="00E3631B" w:rsidRDefault="00AE31CA"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AE31CA" w:rsidRPr="00E3631B" w:rsidRDefault="00AE31CA" w:rsidP="00CB2B94">
                      <w:pPr>
                        <w:rPr>
                          <w:szCs w:val="20"/>
                        </w:rPr>
                      </w:pPr>
                      <w:r w:rsidRPr="00E3631B">
                        <w:rPr>
                          <w:szCs w:val="20"/>
                        </w:rPr>
                        <w:t>Proposal 5: Configure two sets of candidate K1 values. The slot index of scheduled PDSCH is used to decide one candidate K1 set.</w:t>
                      </w:r>
                    </w:p>
                    <w:p w14:paraId="06E0647C" w14:textId="77777777" w:rsidR="00AE31CA" w:rsidRPr="00E3631B" w:rsidRDefault="00AE31CA" w:rsidP="00CB2B94">
                      <w:pPr>
                        <w:rPr>
                          <w:b/>
                          <w:bCs/>
                          <w:szCs w:val="20"/>
                        </w:rPr>
                      </w:pPr>
                      <w:r w:rsidRPr="00E3631B">
                        <w:rPr>
                          <w:b/>
                          <w:bCs/>
                          <w:szCs w:val="20"/>
                        </w:rPr>
                        <w:t>[CMCC]</w:t>
                      </w:r>
                    </w:p>
                    <w:p w14:paraId="697BA5A9" w14:textId="77777777" w:rsidR="00AE31CA" w:rsidRPr="00E3631B" w:rsidRDefault="00AE31CA"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AE31CA" w:rsidRPr="00E3631B" w:rsidRDefault="00AE31CA" w:rsidP="00CB2B94">
                      <w:pPr>
                        <w:rPr>
                          <w:b/>
                          <w:bCs/>
                          <w:szCs w:val="20"/>
                        </w:rPr>
                      </w:pPr>
                      <w:r w:rsidRPr="00E3631B">
                        <w:rPr>
                          <w:b/>
                          <w:bCs/>
                          <w:szCs w:val="20"/>
                        </w:rPr>
                        <w:t>[LGE]</w:t>
                      </w:r>
                    </w:p>
                    <w:p w14:paraId="5DF9D6BF" w14:textId="77777777" w:rsidR="00AE31CA" w:rsidRPr="00E3631B" w:rsidRDefault="00AE31CA" w:rsidP="00CB2B94">
                      <w:pPr>
                        <w:rPr>
                          <w:szCs w:val="20"/>
                        </w:rPr>
                      </w:pPr>
                      <w:r w:rsidRPr="00E3631B">
                        <w:rPr>
                          <w:szCs w:val="20"/>
                        </w:rPr>
                        <w:t>Proposal 6: Do not increase the size of the PDSCH-to-HARQ_feedback timing indicator field in DCI.</w:t>
                      </w:r>
                    </w:p>
                    <w:p w14:paraId="54B032F4" w14:textId="77777777" w:rsidR="00AE31CA" w:rsidRPr="00CB2B94" w:rsidRDefault="00AE31CA" w:rsidP="00CA0E71">
                      <w:pPr>
                        <w:pStyle w:val="aff2"/>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AE31CA" w:rsidRPr="00CB2B94" w:rsidRDefault="00AE31CA"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AE31CA" w:rsidRPr="00E3631B" w:rsidRDefault="00AE31CA" w:rsidP="00CB2B94">
                      <w:pPr>
                        <w:rPr>
                          <w:b/>
                          <w:bCs/>
                          <w:szCs w:val="20"/>
                        </w:rPr>
                      </w:pPr>
                      <w:r w:rsidRPr="00E3631B">
                        <w:rPr>
                          <w:b/>
                          <w:bCs/>
                          <w:szCs w:val="20"/>
                        </w:rPr>
                        <w:t>[Ericsson]</w:t>
                      </w:r>
                    </w:p>
                    <w:p w14:paraId="2E210308" w14:textId="77777777" w:rsidR="00AE31CA" w:rsidRPr="00E3631B" w:rsidRDefault="00AE31CA"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AE31CA" w:rsidRPr="00E3631B" w:rsidRDefault="00AE31CA"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AE31CA" w:rsidRPr="00E3631B" w:rsidRDefault="00AE31CA" w:rsidP="00CB2B94">
                      <w:pPr>
                        <w:rPr>
                          <w:b/>
                          <w:bCs/>
                          <w:szCs w:val="20"/>
                        </w:rPr>
                      </w:pPr>
                      <w:r w:rsidRPr="00E3631B">
                        <w:rPr>
                          <w:b/>
                          <w:bCs/>
                          <w:szCs w:val="20"/>
                        </w:rPr>
                        <w:t>[Apple]</w:t>
                      </w:r>
                    </w:p>
                    <w:p w14:paraId="1D9DF6F0" w14:textId="77777777" w:rsidR="00AE31CA" w:rsidRPr="00E3631B" w:rsidRDefault="00AE31CA" w:rsidP="00CB2B94">
                      <w:pPr>
                        <w:rPr>
                          <w:szCs w:val="20"/>
                        </w:rPr>
                      </w:pPr>
                      <w:r w:rsidRPr="00E3631B">
                        <w:rPr>
                          <w:szCs w:val="20"/>
                        </w:rPr>
                        <w:t xml:space="preserve">Proposal 9: The K1 range extension does not change the PDSCH-to-HARQ_feedback timing indicator field size in DCI. </w:t>
                      </w:r>
                    </w:p>
                    <w:p w14:paraId="50171148" w14:textId="77777777" w:rsidR="00AE31CA" w:rsidRPr="00E3631B" w:rsidRDefault="00AE31CA" w:rsidP="00CB2B94">
                      <w:pPr>
                        <w:rPr>
                          <w:b/>
                          <w:bCs/>
                          <w:szCs w:val="20"/>
                        </w:rPr>
                      </w:pPr>
                      <w:r w:rsidRPr="00E3631B">
                        <w:rPr>
                          <w:b/>
                          <w:bCs/>
                          <w:szCs w:val="20"/>
                        </w:rPr>
                        <w:t>[ZTE]</w:t>
                      </w:r>
                    </w:p>
                    <w:p w14:paraId="1FFEC48F" w14:textId="77777777" w:rsidR="00AE31CA" w:rsidRPr="00E3631B" w:rsidRDefault="00AE31CA"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AE31CA" w:rsidRPr="00E3631B" w:rsidRDefault="00AE31CA" w:rsidP="00903F77">
                      <w:pPr>
                        <w:rPr>
                          <w:szCs w:val="20"/>
                        </w:rPr>
                      </w:pPr>
                    </w:p>
                    <w:p w14:paraId="79768721" w14:textId="77777777" w:rsidR="00AE31CA" w:rsidRPr="00E3631B" w:rsidRDefault="00AE31CA" w:rsidP="00903F77">
                      <w:pPr>
                        <w:rPr>
                          <w:rFonts w:eastAsiaTheme="majorEastAsia"/>
                          <w:szCs w:val="20"/>
                        </w:rPr>
                      </w:pPr>
                    </w:p>
                    <w:p w14:paraId="532AEB35" w14:textId="77777777" w:rsidR="00AE31CA" w:rsidRPr="0023480C" w:rsidRDefault="00AE31CA" w:rsidP="00903F77">
                      <w:pPr>
                        <w:spacing w:before="60" w:after="60" w:line="288" w:lineRule="auto"/>
                        <w:rPr>
                          <w:rFonts w:eastAsia="Malgun Gothic"/>
                          <w:szCs w:val="20"/>
                          <w:lang w:val="x-none"/>
                        </w:rPr>
                      </w:pPr>
                    </w:p>
                    <w:p w14:paraId="308E3196" w14:textId="77777777" w:rsidR="00AE31CA" w:rsidRPr="00E3631B" w:rsidRDefault="00AE31CA"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AE31CA" w:rsidRPr="00E3631B" w:rsidRDefault="00AE31CA" w:rsidP="00CB2B94">
                            <w:pPr>
                              <w:rPr>
                                <w:b/>
                                <w:bCs/>
                                <w:szCs w:val="20"/>
                              </w:rPr>
                            </w:pPr>
                            <w:r w:rsidRPr="00E3631B">
                              <w:rPr>
                                <w:b/>
                                <w:bCs/>
                                <w:szCs w:val="20"/>
                              </w:rPr>
                              <w:t>[NTT DOCOMO]</w:t>
                            </w:r>
                          </w:p>
                          <w:p w14:paraId="4A30A0AD" w14:textId="77777777" w:rsidR="00AE31CA" w:rsidRPr="00E3631B" w:rsidRDefault="00AE31CA"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AE31CA" w:rsidRPr="00E3631B" w:rsidRDefault="00AE31CA"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AE31CA" w:rsidRPr="00E3631B" w:rsidRDefault="00AE31CA"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AE31CA" w:rsidRPr="00E3631B" w:rsidRDefault="00AE31CA" w:rsidP="00CB2B94">
                            <w:pPr>
                              <w:rPr>
                                <w:b/>
                                <w:bCs/>
                                <w:szCs w:val="20"/>
                              </w:rPr>
                            </w:pPr>
                            <w:r w:rsidRPr="00E3631B">
                              <w:rPr>
                                <w:b/>
                                <w:bCs/>
                                <w:szCs w:val="20"/>
                              </w:rPr>
                              <w:t>[Xiaomi]</w:t>
                            </w:r>
                          </w:p>
                          <w:p w14:paraId="520C8C7C" w14:textId="77777777" w:rsidR="00AE31CA" w:rsidRPr="00E3631B" w:rsidRDefault="00AE31CA" w:rsidP="00CB2B94">
                            <w:pPr>
                              <w:pStyle w:val="ac"/>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AE31CA" w:rsidRPr="00E3631B" w:rsidRDefault="00AE31CA" w:rsidP="00CB2B94">
                            <w:pPr>
                              <w:rPr>
                                <w:b/>
                                <w:bCs/>
                                <w:szCs w:val="20"/>
                              </w:rPr>
                            </w:pPr>
                            <w:r w:rsidRPr="00E3631B">
                              <w:rPr>
                                <w:b/>
                                <w:bCs/>
                                <w:szCs w:val="20"/>
                              </w:rPr>
                              <w:t>[ITL]</w:t>
                            </w:r>
                          </w:p>
                          <w:p w14:paraId="4403EE0D" w14:textId="77777777" w:rsidR="00AE31CA" w:rsidRPr="00E3631B" w:rsidRDefault="00AE31CA" w:rsidP="00CB2B94">
                            <w:pPr>
                              <w:rPr>
                                <w:szCs w:val="20"/>
                              </w:rPr>
                            </w:pPr>
                            <w:r w:rsidRPr="00E3631B">
                              <w:rPr>
                                <w:szCs w:val="20"/>
                              </w:rPr>
                              <w:t>Proposal 6. Followings on K1 range extension issue are proposed:</w:t>
                            </w:r>
                          </w:p>
                          <w:p w14:paraId="65D03393" w14:textId="77777777" w:rsidR="00AE31CA" w:rsidRPr="00CB2B94" w:rsidRDefault="00AE31CA" w:rsidP="00CA0E71">
                            <w:pPr>
                              <w:pStyle w:val="aff2"/>
                              <w:numPr>
                                <w:ilvl w:val="0"/>
                                <w:numId w:val="38"/>
                              </w:numPr>
                              <w:ind w:firstLine="420"/>
                              <w:rPr>
                                <w:szCs w:val="20"/>
                              </w:rPr>
                            </w:pPr>
                            <w:r w:rsidRPr="00CB2B94">
                              <w:rPr>
                                <w:szCs w:val="20"/>
                              </w:rPr>
                              <w:t>It is not supported to extend the K1 range for FDD</w:t>
                            </w:r>
                          </w:p>
                          <w:p w14:paraId="27A01786" w14:textId="7B2602D3" w:rsidR="00AE31CA" w:rsidRPr="00CB2B94" w:rsidRDefault="00AE31CA"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Cs w:val="20"/>
                                <w:lang w:val="x-none"/>
                              </w:rPr>
                            </w:pPr>
                          </w:p>
                          <w:p w14:paraId="4E4699F0" w14:textId="77777777" w:rsidR="00AE31CA" w:rsidRPr="00E3631B" w:rsidRDefault="00AE31CA"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AE31CA" w:rsidRPr="00E3631B" w:rsidRDefault="00AE31CA" w:rsidP="00CB2B94">
                      <w:pPr>
                        <w:rPr>
                          <w:b/>
                          <w:bCs/>
                          <w:szCs w:val="20"/>
                        </w:rPr>
                      </w:pPr>
                      <w:r w:rsidRPr="00E3631B">
                        <w:rPr>
                          <w:b/>
                          <w:bCs/>
                          <w:szCs w:val="20"/>
                        </w:rPr>
                        <w:t>[NTT DOCOMO]</w:t>
                      </w:r>
                    </w:p>
                    <w:p w14:paraId="4A30A0AD" w14:textId="77777777" w:rsidR="00AE31CA" w:rsidRPr="00E3631B" w:rsidRDefault="00AE31CA"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AE31CA" w:rsidRPr="00E3631B" w:rsidRDefault="00AE31CA"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AE31CA" w:rsidRPr="00E3631B" w:rsidRDefault="00AE31CA"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AE31CA" w:rsidRPr="00E3631B" w:rsidRDefault="00AE31CA" w:rsidP="00CB2B94">
                      <w:pPr>
                        <w:rPr>
                          <w:b/>
                          <w:bCs/>
                          <w:szCs w:val="20"/>
                        </w:rPr>
                      </w:pPr>
                      <w:r w:rsidRPr="00E3631B">
                        <w:rPr>
                          <w:b/>
                          <w:bCs/>
                          <w:szCs w:val="20"/>
                        </w:rPr>
                        <w:t>[Xiaomi]</w:t>
                      </w:r>
                    </w:p>
                    <w:p w14:paraId="520C8C7C" w14:textId="77777777" w:rsidR="00AE31CA" w:rsidRPr="00E3631B" w:rsidRDefault="00AE31CA" w:rsidP="00CB2B94">
                      <w:pPr>
                        <w:pStyle w:val="ac"/>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AE31CA" w:rsidRPr="00E3631B" w:rsidRDefault="00AE31CA" w:rsidP="00CB2B94">
                      <w:pPr>
                        <w:rPr>
                          <w:b/>
                          <w:bCs/>
                          <w:szCs w:val="20"/>
                        </w:rPr>
                      </w:pPr>
                      <w:r w:rsidRPr="00E3631B">
                        <w:rPr>
                          <w:b/>
                          <w:bCs/>
                          <w:szCs w:val="20"/>
                        </w:rPr>
                        <w:t>[ITL]</w:t>
                      </w:r>
                    </w:p>
                    <w:p w14:paraId="4403EE0D" w14:textId="77777777" w:rsidR="00AE31CA" w:rsidRPr="00E3631B" w:rsidRDefault="00AE31CA" w:rsidP="00CB2B94">
                      <w:pPr>
                        <w:rPr>
                          <w:szCs w:val="20"/>
                        </w:rPr>
                      </w:pPr>
                      <w:r w:rsidRPr="00E3631B">
                        <w:rPr>
                          <w:szCs w:val="20"/>
                        </w:rPr>
                        <w:t>Proposal 6. Followings on K1 range extension issue are proposed:</w:t>
                      </w:r>
                    </w:p>
                    <w:p w14:paraId="65D03393" w14:textId="77777777" w:rsidR="00AE31CA" w:rsidRPr="00CB2B94" w:rsidRDefault="00AE31CA" w:rsidP="00CA0E71">
                      <w:pPr>
                        <w:pStyle w:val="aff2"/>
                        <w:numPr>
                          <w:ilvl w:val="0"/>
                          <w:numId w:val="38"/>
                        </w:numPr>
                        <w:ind w:firstLine="420"/>
                        <w:rPr>
                          <w:szCs w:val="20"/>
                        </w:rPr>
                      </w:pPr>
                      <w:r w:rsidRPr="00CB2B94">
                        <w:rPr>
                          <w:szCs w:val="20"/>
                        </w:rPr>
                        <w:t>It is not supported to extend the K1 range for FDD</w:t>
                      </w:r>
                    </w:p>
                    <w:p w14:paraId="27A01786" w14:textId="7B2602D3" w:rsidR="00AE31CA" w:rsidRPr="00CB2B94" w:rsidRDefault="00AE31CA"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Cs w:val="20"/>
                          <w:lang w:val="x-none"/>
                        </w:rPr>
                      </w:pPr>
                    </w:p>
                    <w:p w14:paraId="4E4699F0" w14:textId="77777777" w:rsidR="00AE31CA" w:rsidRPr="00E3631B" w:rsidRDefault="00AE31CA"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aff2"/>
        <w:numPr>
          <w:ilvl w:val="1"/>
          <w:numId w:val="24"/>
        </w:numPr>
        <w:ind w:firstLine="42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f2"/>
        <w:numPr>
          <w:ilvl w:val="2"/>
          <w:numId w:val="24"/>
        </w:numPr>
        <w:ind w:firstLine="42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2"/>
        <w:numPr>
          <w:ilvl w:val="1"/>
          <w:numId w:val="24"/>
        </w:numPr>
        <w:ind w:firstLine="42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c"/>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pPr>
      <w:r w:rsidRPr="008B3886">
        <w:lastRenderedPageBreak/>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c"/>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c"/>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c"/>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c"/>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c"/>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c"/>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c"/>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c"/>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c"/>
              <w:spacing w:line="254" w:lineRule="auto"/>
              <w:rPr>
                <w:rFonts w:cs="Arial"/>
              </w:rPr>
            </w:pPr>
            <w:r>
              <w:rPr>
                <w:rFonts w:eastAsia="Yu Mincho" w:cs="Arial" w:hint="eastAsia"/>
                <w:lang w:val="de-DE"/>
              </w:rPr>
              <w:t>W</w:t>
            </w:r>
            <w:r>
              <w:rPr>
                <w:rFonts w:eastAsia="Yu Mincho"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ac"/>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ac"/>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ac"/>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ac"/>
              <w:spacing w:line="254" w:lineRule="auto"/>
              <w:rPr>
                <w:rFonts w:cs="Arial"/>
              </w:rPr>
            </w:pPr>
            <w:r>
              <w:rPr>
                <w:rFonts w:cs="Arial"/>
                <w:lang w:val="de-DE"/>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ac"/>
              <w:spacing w:line="254" w:lineRule="auto"/>
              <w:rPr>
                <w:rFonts w:cs="Arial" w:hint="eastAsia"/>
                <w:lang w:val="de-DE"/>
              </w:rPr>
            </w:pPr>
            <w:r>
              <w:rPr>
                <w:rFonts w:eastAsiaTheme="minorEastAsia" w:cs="Arial" w:hint="eastAsia"/>
              </w:rPr>
              <w:lastRenderedPageBreak/>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Default="000974D7" w:rsidP="000974D7">
            <w:pPr>
              <w:pStyle w:val="ac"/>
              <w:spacing w:line="254" w:lineRule="auto"/>
              <w:rPr>
                <w:rFonts w:cs="Arial"/>
                <w:lang w:val="de-DE"/>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bl>
    <w:p w14:paraId="45F792EA" w14:textId="77777777" w:rsidR="00F33AA0" w:rsidRPr="003C2381" w:rsidRDefault="00F33AA0" w:rsidP="00032C76">
      <w:pPr>
        <w:pStyle w:val="ac"/>
        <w:spacing w:line="256" w:lineRule="auto"/>
        <w:rPr>
          <w:rFonts w:cs="Arial"/>
          <w:highlight w:val="yellow"/>
        </w:rPr>
      </w:pPr>
    </w:p>
    <w:p w14:paraId="3C869849" w14:textId="128CF39A" w:rsidR="006B5246" w:rsidRPr="003C2381" w:rsidRDefault="006B5246" w:rsidP="00032C76">
      <w:pPr>
        <w:pStyle w:val="ac"/>
        <w:spacing w:line="256" w:lineRule="auto"/>
        <w:rPr>
          <w:rFonts w:cs="Arial"/>
          <w:highlight w:val="yellow"/>
        </w:rPr>
      </w:pPr>
    </w:p>
    <w:p w14:paraId="2EFB64DE" w14:textId="677E6648" w:rsidR="002440BB" w:rsidRPr="008B3886" w:rsidRDefault="002440BB" w:rsidP="002440BB">
      <w:pPr>
        <w:pStyle w:val="1"/>
      </w:pPr>
      <w:r w:rsidRPr="008B3886">
        <w:t>8</w:t>
      </w:r>
      <w:r w:rsidRPr="008B3886">
        <w:tab/>
        <w:t>Issue #8: Configured grant type 1 timing relationship</w:t>
      </w:r>
    </w:p>
    <w:p w14:paraId="00FA3F72" w14:textId="1F8D4846" w:rsidR="00CF5372" w:rsidRPr="008B3886" w:rsidRDefault="00CF5372" w:rsidP="00CF5372">
      <w:pPr>
        <w:pStyle w:val="21"/>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AE31CA" w:rsidRPr="00E3631B" w:rsidRDefault="00AE31CA"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AE31CA" w:rsidRPr="00E3631B" w:rsidRDefault="00AE31CA"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Cs w:val="20"/>
                              </w:rPr>
                            </w:pPr>
                            <w:r w:rsidRPr="00E3631B">
                              <w:rPr>
                                <w:rFonts w:eastAsiaTheme="majorEastAsia"/>
                                <w:b/>
                                <w:bCs/>
                                <w:szCs w:val="20"/>
                              </w:rPr>
                              <w:t>[Samsung]</w:t>
                            </w:r>
                            <w:bookmarkStart w:id="28" w:name="_Ref54332811"/>
                          </w:p>
                          <w:p w14:paraId="79B04F6F" w14:textId="77777777" w:rsidR="00AE31CA" w:rsidRPr="00E3631B" w:rsidRDefault="00AE31CA"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8"/>
                          </w:p>
                          <w:p w14:paraId="0DCD59FD" w14:textId="23FB45C5" w:rsidR="00AE31CA" w:rsidRPr="00E3631B" w:rsidRDefault="00AE31CA" w:rsidP="00C9725F">
                            <w:pPr>
                              <w:spacing w:after="60"/>
                              <w:rPr>
                                <w:rFonts w:eastAsiaTheme="majorEastAsia"/>
                                <w:b/>
                                <w:bCs/>
                                <w:szCs w:val="20"/>
                              </w:rPr>
                            </w:pPr>
                            <w:r w:rsidRPr="00E3631B">
                              <w:rPr>
                                <w:rFonts w:eastAsiaTheme="majorEastAsia"/>
                                <w:b/>
                                <w:bCs/>
                                <w:szCs w:val="20"/>
                              </w:rPr>
                              <w:t>[Panasonic]</w:t>
                            </w:r>
                          </w:p>
                          <w:p w14:paraId="1A01FE3A" w14:textId="77777777" w:rsidR="00AE31CA" w:rsidRPr="00E3631B" w:rsidRDefault="00AE31CA"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AE31CA" w:rsidRPr="00E3631B" w:rsidRDefault="00AE31CA"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AE31CA" w:rsidRPr="00E3631B" w:rsidRDefault="00AE31CA"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AE31CA" w:rsidRPr="00E3631B" w:rsidRDefault="00AE31CA"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AE31CA" w:rsidRPr="00E3631B" w:rsidRDefault="00AE31CA"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AE31CA" w:rsidRPr="00E3631B" w:rsidRDefault="00AE31CA" w:rsidP="00C9725F">
                      <w:pPr>
                        <w:spacing w:after="60"/>
                        <w:rPr>
                          <w:rFonts w:eastAsiaTheme="majorEastAsia"/>
                          <w:b/>
                          <w:bCs/>
                          <w:szCs w:val="20"/>
                        </w:rPr>
                      </w:pPr>
                      <w:r w:rsidRPr="00E3631B">
                        <w:rPr>
                          <w:rFonts w:eastAsiaTheme="majorEastAsia"/>
                          <w:b/>
                          <w:bCs/>
                          <w:szCs w:val="20"/>
                        </w:rPr>
                        <w:t>[Panasonic]</w:t>
                      </w:r>
                    </w:p>
                    <w:p w14:paraId="1A01FE3A" w14:textId="77777777" w:rsidR="00AE31CA" w:rsidRPr="00E3631B" w:rsidRDefault="00AE31CA"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AE31CA" w:rsidRPr="00E3631B" w:rsidRDefault="00AE31CA"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All the proposals are not in favor of introducing K_offset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1"/>
      </w:pPr>
      <w:r w:rsidRPr="008B3886">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21"/>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AE31CA" w:rsidRDefault="00AE31CA" w:rsidP="00FA6DD1">
                            <w:pPr>
                              <w:rPr>
                                <w:rFonts w:eastAsiaTheme="majorEastAsia"/>
                                <w:b/>
                                <w:bCs/>
                                <w:szCs w:val="20"/>
                              </w:rPr>
                            </w:pPr>
                            <w:r w:rsidRPr="00FA6DD1">
                              <w:rPr>
                                <w:rFonts w:eastAsiaTheme="majorEastAsia"/>
                                <w:b/>
                                <w:bCs/>
                                <w:szCs w:val="20"/>
                              </w:rPr>
                              <w:t>[CATT]</w:t>
                            </w:r>
                          </w:p>
                          <w:p w14:paraId="11956365" w14:textId="77777777" w:rsidR="00AE31CA" w:rsidRPr="003C2381" w:rsidRDefault="00AE31CA"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AE31CA" w:rsidRPr="00E3631B" w:rsidRDefault="00AE31CA" w:rsidP="00FA6DD1">
                            <w:pPr>
                              <w:rPr>
                                <w:rFonts w:eastAsiaTheme="majorEastAsia"/>
                                <w:b/>
                                <w:bCs/>
                                <w:szCs w:val="20"/>
                              </w:rPr>
                            </w:pPr>
                            <w:r w:rsidRPr="00E3631B">
                              <w:rPr>
                                <w:rFonts w:eastAsiaTheme="majorEastAsia"/>
                                <w:b/>
                                <w:bCs/>
                                <w:szCs w:val="20"/>
                              </w:rPr>
                              <w:t>[FGI, Asia Pacific Telecom, III, ITRI]</w:t>
                            </w:r>
                          </w:p>
                          <w:p w14:paraId="423AFF4B" w14:textId="77777777" w:rsidR="00AE31CA" w:rsidRPr="00E3631B" w:rsidRDefault="00AE31CA"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AE31CA" w:rsidRPr="00E3631B" w:rsidRDefault="00AE31CA" w:rsidP="00FA6DD1">
                            <w:pPr>
                              <w:rPr>
                                <w:rFonts w:eastAsiaTheme="majorEastAsia"/>
                                <w:b/>
                                <w:bCs/>
                                <w:szCs w:val="20"/>
                              </w:rPr>
                            </w:pPr>
                            <w:r w:rsidRPr="00E3631B">
                              <w:rPr>
                                <w:rFonts w:eastAsia="Malgun Gothic"/>
                                <w:b/>
                                <w:bCs/>
                                <w:szCs w:val="20"/>
                              </w:rPr>
                              <w:t>[Apple]</w:t>
                            </w:r>
                          </w:p>
                          <w:p w14:paraId="1B910A74" w14:textId="77777777" w:rsidR="00AE31CA" w:rsidRPr="00E3631B" w:rsidRDefault="00AE31CA"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Cs w:val="20"/>
                              </w:rPr>
                            </w:pPr>
                            <w:r w:rsidRPr="00E3631B">
                              <w:rPr>
                                <w:rFonts w:eastAsia="Malgun Gothic"/>
                                <w:b/>
                                <w:bCs/>
                                <w:szCs w:val="20"/>
                              </w:rPr>
                              <w:t>[ZTE]</w:t>
                            </w:r>
                          </w:p>
                          <w:p w14:paraId="1B0BBC9B" w14:textId="77777777" w:rsidR="00AE31CA" w:rsidRPr="00E3631B" w:rsidRDefault="00AE31CA"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AE31CA" w:rsidRPr="00FA6DD1" w:rsidRDefault="00AE31CA"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AE31CA" w:rsidRPr="00FA6DD1" w:rsidRDefault="00AE31CA"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AE31CA" w:rsidRPr="00FA6DD1" w:rsidRDefault="00AE31CA"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AE31CA" w:rsidRDefault="00AE31CA" w:rsidP="00FA6DD1">
                            <w:pPr>
                              <w:rPr>
                                <w:rFonts w:eastAsia="Malgun Gothic"/>
                                <w:b/>
                                <w:bCs/>
                                <w:szCs w:val="20"/>
                                <w:lang w:val="en-GB"/>
                              </w:rPr>
                            </w:pPr>
                            <w:r w:rsidRPr="00FA6DD1">
                              <w:rPr>
                                <w:rFonts w:eastAsia="Malgun Gothic"/>
                                <w:b/>
                                <w:bCs/>
                                <w:szCs w:val="20"/>
                                <w:lang w:val="en-GB"/>
                              </w:rPr>
                              <w:t>[ITL]</w:t>
                            </w:r>
                          </w:p>
                          <w:p w14:paraId="4786655C" w14:textId="226877EA" w:rsidR="00AE31CA" w:rsidRPr="00E3631B" w:rsidRDefault="00AE31CA"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AE31CA" w:rsidRPr="00FA6DD1" w:rsidRDefault="00AE31CA"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AE31CA" w:rsidRDefault="00AE31CA" w:rsidP="00FA6DD1">
                      <w:pPr>
                        <w:rPr>
                          <w:rFonts w:eastAsiaTheme="majorEastAsia"/>
                          <w:b/>
                          <w:bCs/>
                          <w:szCs w:val="20"/>
                        </w:rPr>
                      </w:pPr>
                      <w:r w:rsidRPr="00FA6DD1">
                        <w:rPr>
                          <w:rFonts w:eastAsiaTheme="majorEastAsia"/>
                          <w:b/>
                          <w:bCs/>
                          <w:szCs w:val="20"/>
                        </w:rPr>
                        <w:t>[CATT]</w:t>
                      </w:r>
                    </w:p>
                    <w:p w14:paraId="11956365" w14:textId="77777777" w:rsidR="00AE31CA" w:rsidRPr="003C2381" w:rsidRDefault="00AE31CA"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AE31CA" w:rsidRPr="00E3631B" w:rsidRDefault="00AE31CA" w:rsidP="00FA6DD1">
                      <w:pPr>
                        <w:rPr>
                          <w:rFonts w:eastAsiaTheme="majorEastAsia"/>
                          <w:b/>
                          <w:bCs/>
                          <w:szCs w:val="20"/>
                        </w:rPr>
                      </w:pPr>
                      <w:r w:rsidRPr="00E3631B">
                        <w:rPr>
                          <w:rFonts w:eastAsiaTheme="majorEastAsia"/>
                          <w:b/>
                          <w:bCs/>
                          <w:szCs w:val="20"/>
                        </w:rPr>
                        <w:t>[FGI, Asia Pacific Telecom, III, ITRI]</w:t>
                      </w:r>
                    </w:p>
                    <w:p w14:paraId="423AFF4B" w14:textId="77777777" w:rsidR="00AE31CA" w:rsidRPr="00E3631B" w:rsidRDefault="00AE31CA"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AE31CA" w:rsidRPr="00E3631B" w:rsidRDefault="00AE31CA" w:rsidP="00FA6DD1">
                      <w:pPr>
                        <w:rPr>
                          <w:rFonts w:eastAsiaTheme="majorEastAsia"/>
                          <w:b/>
                          <w:bCs/>
                          <w:szCs w:val="20"/>
                        </w:rPr>
                      </w:pPr>
                      <w:r w:rsidRPr="00E3631B">
                        <w:rPr>
                          <w:rFonts w:eastAsia="Malgun Gothic"/>
                          <w:b/>
                          <w:bCs/>
                          <w:szCs w:val="20"/>
                        </w:rPr>
                        <w:t>[Apple]</w:t>
                      </w:r>
                    </w:p>
                    <w:p w14:paraId="1B910A74" w14:textId="77777777" w:rsidR="00AE31CA" w:rsidRPr="00E3631B" w:rsidRDefault="00AE31CA"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Cs w:val="20"/>
                        </w:rPr>
                      </w:pPr>
                      <w:r w:rsidRPr="00E3631B">
                        <w:rPr>
                          <w:rFonts w:eastAsia="Malgun Gothic"/>
                          <w:b/>
                          <w:bCs/>
                          <w:szCs w:val="20"/>
                        </w:rPr>
                        <w:t>[ZTE]</w:t>
                      </w:r>
                    </w:p>
                    <w:p w14:paraId="1B0BBC9B" w14:textId="77777777" w:rsidR="00AE31CA" w:rsidRPr="00E3631B" w:rsidRDefault="00AE31CA"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AE31CA" w:rsidRPr="00FA6DD1" w:rsidRDefault="00AE31CA"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AE31CA" w:rsidRPr="00FA6DD1" w:rsidRDefault="00AE31CA"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AE31CA" w:rsidRPr="00FA6DD1" w:rsidRDefault="00AE31CA"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AE31CA" w:rsidRDefault="00AE31CA" w:rsidP="00FA6DD1">
                      <w:pPr>
                        <w:rPr>
                          <w:rFonts w:eastAsia="Malgun Gothic"/>
                          <w:b/>
                          <w:bCs/>
                          <w:szCs w:val="20"/>
                          <w:lang w:val="en-GB"/>
                        </w:rPr>
                      </w:pPr>
                      <w:r w:rsidRPr="00FA6DD1">
                        <w:rPr>
                          <w:rFonts w:eastAsia="Malgun Gothic"/>
                          <w:b/>
                          <w:bCs/>
                          <w:szCs w:val="20"/>
                          <w:lang w:val="en-GB"/>
                        </w:rPr>
                        <w:t>[ITL]</w:t>
                      </w:r>
                    </w:p>
                    <w:p w14:paraId="4786655C" w14:textId="226877EA" w:rsidR="00AE31CA" w:rsidRPr="00E3631B" w:rsidRDefault="00AE31CA"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AE31CA" w:rsidRPr="00FA6DD1" w:rsidRDefault="00AE31CA"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AE31CA" w:rsidRPr="00E3631B" w:rsidRDefault="00AE31CA" w:rsidP="001D3313">
                            <w:pPr>
                              <w:rPr>
                                <w:szCs w:val="20"/>
                                <w:lang w:eastAsia="x-none"/>
                              </w:rPr>
                            </w:pPr>
                            <w:r w:rsidRPr="00E3631B">
                              <w:rPr>
                                <w:szCs w:val="20"/>
                                <w:highlight w:val="green"/>
                                <w:lang w:eastAsia="x-none"/>
                              </w:rPr>
                              <w:t>Agreement:</w:t>
                            </w:r>
                          </w:p>
                          <w:p w14:paraId="52DFE066" w14:textId="77777777" w:rsidR="00AE31CA" w:rsidRPr="00E3631B" w:rsidRDefault="00AE31CA" w:rsidP="001D3313">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AE31CA" w:rsidRPr="00E3631B" w:rsidRDefault="00AE31CA"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AE31CA" w:rsidRPr="00E3631B" w:rsidRDefault="00AE31CA"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AE31CA" w:rsidRPr="00F04EDA" w:rsidRDefault="00AE31CA"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AE31CA" w:rsidRPr="00F04EDA" w:rsidRDefault="00AE31CA"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AE31CA" w:rsidRPr="00E3631B" w:rsidRDefault="00AE31CA"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AE31CA" w:rsidRPr="00E3631B" w:rsidRDefault="00AE31CA" w:rsidP="001D3313">
                      <w:pPr>
                        <w:rPr>
                          <w:szCs w:val="20"/>
                          <w:lang w:eastAsia="x-none"/>
                        </w:rPr>
                      </w:pPr>
                      <w:r w:rsidRPr="00E3631B">
                        <w:rPr>
                          <w:szCs w:val="20"/>
                          <w:highlight w:val="green"/>
                          <w:lang w:eastAsia="x-none"/>
                        </w:rPr>
                        <w:t>Agreement:</w:t>
                      </w:r>
                    </w:p>
                    <w:p w14:paraId="52DFE066" w14:textId="77777777" w:rsidR="00AE31CA" w:rsidRPr="00E3631B" w:rsidRDefault="00AE31CA" w:rsidP="001D3313">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AE31CA" w:rsidRPr="00E3631B" w:rsidRDefault="00AE31CA"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AE31CA" w:rsidRPr="00E3631B" w:rsidRDefault="00AE31CA"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AE31CA" w:rsidRPr="00F04EDA" w:rsidRDefault="00AE31CA"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AE31CA" w:rsidRPr="00F04EDA" w:rsidRDefault="00AE31CA"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AE31CA" w:rsidRPr="00E3631B" w:rsidRDefault="00AE31CA"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C74280"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aff2"/>
        <w:numPr>
          <w:ilvl w:val="0"/>
          <w:numId w:val="23"/>
        </w:numPr>
        <w:ind w:firstLine="42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ac"/>
        <w:spacing w:line="256" w:lineRule="auto"/>
        <w:rPr>
          <w:rFonts w:cs="Arial"/>
        </w:rPr>
      </w:pPr>
      <w:r w:rsidRPr="008B3886">
        <w:rPr>
          <w:noProof/>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AE31CA" w:rsidRPr="00E3631B" w:rsidRDefault="00AE31CA" w:rsidP="00BB211D">
                            <w:pPr>
                              <w:rPr>
                                <w:szCs w:val="20"/>
                                <w:lang w:eastAsia="x-none"/>
                              </w:rPr>
                            </w:pPr>
                            <w:r w:rsidRPr="00E3631B">
                              <w:rPr>
                                <w:szCs w:val="20"/>
                                <w:highlight w:val="green"/>
                                <w:lang w:eastAsia="x-none"/>
                              </w:rPr>
                              <w:t>Agreement:</w:t>
                            </w:r>
                          </w:p>
                          <w:p w14:paraId="4406D162" w14:textId="77777777" w:rsidR="00AE31CA" w:rsidRPr="00E3631B" w:rsidRDefault="00AE31CA"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AE31CA" w:rsidRPr="00FF320F" w:rsidRDefault="00C74280" w:rsidP="00BB211D">
                            <w:pPr>
                              <w:jc w:val="center"/>
                              <w:rPr>
                                <w:color w:val="000000"/>
                                <w:szCs w:val="20"/>
                              </w:rPr>
                            </w:pPr>
                            <w:r>
                              <w:rPr>
                                <w:rFonts w:ascii="Times New Roman" w:hAnsi="Times New Roman"/>
                                <w:noProof/>
                                <w:szCs w:val="20"/>
                              </w:rPr>
                              <w:pict w14:anchorId="3C742CE3">
                                <v:shape id="_x0000_i1028" type="#_x0000_t75" alt="" style="width:244.5pt;height:13.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Cs w:val="20"/>
                                <w:lang w:val="fr-FR"/>
                              </w:rPr>
                            </w:pPr>
                            <w:r w:rsidRPr="00FF320F">
                              <w:rPr>
                                <w:color w:val="000000"/>
                                <w:szCs w:val="20"/>
                              </w:rPr>
                              <w:t>Where:</w:t>
                            </w:r>
                          </w:p>
                          <w:p w14:paraId="397C948F"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C74280">
                              <w:rPr>
                                <w:rFonts w:ascii="Times New Roman" w:hAnsi="Times New Roman"/>
                                <w:noProof/>
                                <w:position w:val="-5"/>
                                <w:szCs w:val="20"/>
                                <w:highlight w:val="yellow"/>
                              </w:rPr>
                              <w:pict w14:anchorId="75B55D97">
                                <v:shape id="_x0000_i1030" type="#_x0000_t75" alt="" style="width:17.25pt;height:12.7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74280">
                              <w:rPr>
                                <w:rFonts w:ascii="Times New Roman" w:hAnsi="Times New Roman"/>
                                <w:noProof/>
                                <w:position w:val="-5"/>
                                <w:szCs w:val="20"/>
                                <w:highlight w:val="yellow"/>
                              </w:rPr>
                              <w:pict w14:anchorId="50AE9F6C">
                                <v:shape id="_x0000_i1032" type="#_x0000_t75" alt="" style="width:17.25pt;height:12.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C74280">
                              <w:rPr>
                                <w:rFonts w:ascii="Times New Roman" w:hAnsi="Times New Roman"/>
                                <w:noProof/>
                                <w:position w:val="-8"/>
                                <w:szCs w:val="20"/>
                              </w:rPr>
                              <w:pict w14:anchorId="5FFCA2FC">
                                <v:shape id="_x0000_i1034" type="#_x0000_t75" alt="" style="width:58.5pt;height:13.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C74280">
                              <w:rPr>
                                <w:rFonts w:ascii="Times New Roman" w:hAnsi="Times New Roman"/>
                                <w:noProof/>
                                <w:position w:val="-8"/>
                                <w:szCs w:val="20"/>
                              </w:rPr>
                              <w:pict w14:anchorId="4649B5A9">
                                <v:shape id="_x0000_i1036" type="#_x0000_t75" alt="" style="width:58.5pt;height:13.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3A593DBE">
                                <v:shape id="_x0000_i1038"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104F4830">
                                <v:shape id="_x0000_i1040"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4669F436">
                                <v:shape id="_x0000_i104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2A4E7A4E">
                                <v:shape id="_x0000_i104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C74280">
                              <w:rPr>
                                <w:rFonts w:ascii="Times New Roman" w:hAnsi="Times New Roman"/>
                                <w:noProof/>
                                <w:position w:val="-6"/>
                                <w:szCs w:val="20"/>
                              </w:rPr>
                              <w:pict w14:anchorId="13211307">
                                <v:shape id="_x0000_i1046" type="#_x0000_t75" alt="" style="width:38.2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74280">
                              <w:rPr>
                                <w:rFonts w:ascii="Times New Roman" w:hAnsi="Times New Roman"/>
                                <w:noProof/>
                                <w:position w:val="-6"/>
                                <w:szCs w:val="20"/>
                              </w:rPr>
                              <w:pict w14:anchorId="7F341851">
                                <v:shape id="_x0000_i1048" type="#_x0000_t75" alt="" style="width:38.2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AE31CA" w:rsidRPr="00E3631B" w:rsidRDefault="00AE31CA" w:rsidP="00BB211D">
                            <w:pPr>
                              <w:ind w:left="720"/>
                              <w:rPr>
                                <w:color w:val="000000"/>
                                <w:szCs w:val="20"/>
                              </w:rPr>
                            </w:pPr>
                          </w:p>
                          <w:p w14:paraId="2909A232" w14:textId="77777777" w:rsidR="00AE31CA" w:rsidRPr="00E3631B" w:rsidRDefault="00AE31CA"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5"/>
                                <w:szCs w:val="20"/>
                              </w:rPr>
                              <w:pict w14:anchorId="6C670A3A">
                                <v:shape id="_x0000_i1050" type="#_x0000_t75" alt="" style="width:17.25pt;height:12.7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5"/>
                                <w:szCs w:val="20"/>
                              </w:rPr>
                              <w:pict w14:anchorId="6BE0C527">
                                <v:shape id="_x0000_i1052" type="#_x0000_t75" alt="" style="width:17.25pt;height:12.7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AE31CA" w:rsidRPr="00E3631B" w:rsidRDefault="00AE31CA"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AE31CA" w:rsidRPr="00E3631B" w:rsidRDefault="00AE31CA"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6"/>
                                <w:szCs w:val="20"/>
                              </w:rPr>
                              <w:pict w14:anchorId="2A2E6BBF">
                                <v:shape id="_x0000_i1054"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6"/>
                                <w:szCs w:val="20"/>
                              </w:rPr>
                              <w:pict w14:anchorId="39E42AAE">
                                <v:shape id="_x0000_i1056"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AE31CA" w:rsidRPr="00E3631B" w:rsidRDefault="00AE31CA" w:rsidP="00BB211D">
                      <w:pPr>
                        <w:rPr>
                          <w:szCs w:val="20"/>
                          <w:lang w:eastAsia="x-none"/>
                        </w:rPr>
                      </w:pPr>
                      <w:r w:rsidRPr="00E3631B">
                        <w:rPr>
                          <w:szCs w:val="20"/>
                          <w:highlight w:val="green"/>
                          <w:lang w:eastAsia="x-none"/>
                        </w:rPr>
                        <w:t>Agreement:</w:t>
                      </w:r>
                    </w:p>
                    <w:p w14:paraId="4406D162" w14:textId="77777777" w:rsidR="00AE31CA" w:rsidRPr="00E3631B" w:rsidRDefault="00AE31CA"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AE31CA" w:rsidRPr="00FF320F" w:rsidRDefault="00C74280" w:rsidP="00BB211D">
                      <w:pPr>
                        <w:jc w:val="center"/>
                        <w:rPr>
                          <w:color w:val="000000"/>
                          <w:szCs w:val="20"/>
                        </w:rPr>
                      </w:pPr>
                      <w:r>
                        <w:rPr>
                          <w:rFonts w:ascii="Times New Roman" w:hAnsi="Times New Roman"/>
                          <w:noProof/>
                          <w:szCs w:val="20"/>
                        </w:rPr>
                        <w:pict w14:anchorId="3C742CE3">
                          <v:shape id="_x0000_i1028" type="#_x0000_t75" alt="" style="width:244.5pt;height:13.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Cs w:val="20"/>
                          <w:lang w:val="fr-FR"/>
                        </w:rPr>
                      </w:pPr>
                      <w:r w:rsidRPr="00FF320F">
                        <w:rPr>
                          <w:color w:val="000000"/>
                          <w:szCs w:val="20"/>
                        </w:rPr>
                        <w:t>Where:</w:t>
                      </w:r>
                    </w:p>
                    <w:p w14:paraId="397C948F"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C74280">
                        <w:rPr>
                          <w:rFonts w:ascii="Times New Roman" w:hAnsi="Times New Roman"/>
                          <w:noProof/>
                          <w:position w:val="-5"/>
                          <w:szCs w:val="20"/>
                          <w:highlight w:val="yellow"/>
                        </w:rPr>
                        <w:pict w14:anchorId="75B55D97">
                          <v:shape id="_x0000_i1030" type="#_x0000_t75" alt="" style="width:17.25pt;height:12.7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74280">
                        <w:rPr>
                          <w:rFonts w:ascii="Times New Roman" w:hAnsi="Times New Roman"/>
                          <w:noProof/>
                          <w:position w:val="-5"/>
                          <w:szCs w:val="20"/>
                          <w:highlight w:val="yellow"/>
                        </w:rPr>
                        <w:pict w14:anchorId="50AE9F6C">
                          <v:shape id="_x0000_i1032" type="#_x0000_t75" alt="" style="width:17.25pt;height:12.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C74280">
                        <w:rPr>
                          <w:rFonts w:ascii="Times New Roman" w:hAnsi="Times New Roman"/>
                          <w:noProof/>
                          <w:position w:val="-8"/>
                          <w:szCs w:val="20"/>
                        </w:rPr>
                        <w:pict w14:anchorId="5FFCA2FC">
                          <v:shape id="_x0000_i1034" type="#_x0000_t75" alt="" style="width:58.5pt;height:13.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C74280">
                        <w:rPr>
                          <w:rFonts w:ascii="Times New Roman" w:hAnsi="Times New Roman"/>
                          <w:noProof/>
                          <w:position w:val="-8"/>
                          <w:szCs w:val="20"/>
                        </w:rPr>
                        <w:pict w14:anchorId="4649B5A9">
                          <v:shape id="_x0000_i1036" type="#_x0000_t75" alt="" style="width:58.5pt;height:13.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3A593DBE">
                          <v:shape id="_x0000_i1038"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104F4830">
                          <v:shape id="_x0000_i1040"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4669F436">
                          <v:shape id="_x0000_i104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2A4E7A4E">
                          <v:shape id="_x0000_i104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C74280">
                        <w:rPr>
                          <w:rFonts w:ascii="Times New Roman" w:hAnsi="Times New Roman"/>
                          <w:noProof/>
                          <w:position w:val="-6"/>
                          <w:szCs w:val="20"/>
                        </w:rPr>
                        <w:pict w14:anchorId="13211307">
                          <v:shape id="_x0000_i1046" type="#_x0000_t75" alt="" style="width:38.2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74280">
                        <w:rPr>
                          <w:rFonts w:ascii="Times New Roman" w:hAnsi="Times New Roman"/>
                          <w:noProof/>
                          <w:position w:val="-6"/>
                          <w:szCs w:val="20"/>
                        </w:rPr>
                        <w:pict w14:anchorId="7F341851">
                          <v:shape id="_x0000_i1048" type="#_x0000_t75" alt="" style="width:38.2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AE31CA" w:rsidRPr="00E3631B" w:rsidRDefault="00AE31CA" w:rsidP="00BB211D">
                      <w:pPr>
                        <w:ind w:left="720"/>
                        <w:rPr>
                          <w:color w:val="000000"/>
                          <w:szCs w:val="20"/>
                        </w:rPr>
                      </w:pPr>
                    </w:p>
                    <w:p w14:paraId="2909A232" w14:textId="77777777" w:rsidR="00AE31CA" w:rsidRPr="00E3631B" w:rsidRDefault="00AE31CA"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5"/>
                          <w:szCs w:val="20"/>
                        </w:rPr>
                        <w:pict w14:anchorId="6C670A3A">
                          <v:shape id="_x0000_i1050" type="#_x0000_t75" alt="" style="width:17.25pt;height:12.7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5"/>
                          <w:szCs w:val="20"/>
                        </w:rPr>
                        <w:pict w14:anchorId="6BE0C527">
                          <v:shape id="_x0000_i1052" type="#_x0000_t75" alt="" style="width:17.25pt;height:12.7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AE31CA" w:rsidRPr="00E3631B" w:rsidRDefault="00AE31CA"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AE31CA" w:rsidRPr="00E3631B" w:rsidRDefault="00AE31CA"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6"/>
                          <w:szCs w:val="20"/>
                        </w:rPr>
                        <w:pict w14:anchorId="2A2E6BBF">
                          <v:shape id="_x0000_i1054"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6"/>
                          <w:szCs w:val="20"/>
                        </w:rPr>
                        <w:pict w14:anchorId="39E42AAE">
                          <v:shape id="_x0000_i1056"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21"/>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ac"/>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c"/>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c"/>
              <w:spacing w:line="254" w:lineRule="auto"/>
              <w:rPr>
                <w:rFonts w:cs="Arial"/>
              </w:rPr>
            </w:pPr>
            <w:r w:rsidRPr="008B3886">
              <w:rPr>
                <w:rFonts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c"/>
              <w:spacing w:line="254" w:lineRule="auto"/>
              <w:rPr>
                <w:rFonts w:cs="Arial"/>
              </w:rPr>
            </w:pPr>
            <w:r w:rsidRPr="00E3631B">
              <w:rPr>
                <w:rFonts w:cs="Arial"/>
              </w:rPr>
              <w:t xml:space="preserve">Agree. </w:t>
            </w:r>
          </w:p>
          <w:p w14:paraId="7E9004C3" w14:textId="0A091F73" w:rsidR="00A02D3B" w:rsidRPr="00E3631B" w:rsidRDefault="00A02D3B" w:rsidP="00A02D3B">
            <w:pPr>
              <w:pStyle w:val="ac"/>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c"/>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c"/>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c"/>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c"/>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c"/>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ac"/>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ac"/>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ac"/>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ac"/>
              <w:spacing w:line="254" w:lineRule="auto"/>
              <w:rPr>
                <w:rFonts w:eastAsia="Malgun Gothic" w:cs="Arial"/>
                <w:lang w:val="de-DE"/>
              </w:rPr>
            </w:pPr>
            <w:r>
              <w:rPr>
                <w:rFonts w:eastAsia="Yu Mincho" w:cs="Arial"/>
                <w:lang w:eastAsia="en-US"/>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ac"/>
              <w:spacing w:line="254" w:lineRule="auto"/>
              <w:rPr>
                <w:rFonts w:eastAsia="Malgun Gothic" w:cs="Arial"/>
                <w:lang w:val="de-DE"/>
              </w:rPr>
            </w:pPr>
            <w:r>
              <w:rPr>
                <w:rFonts w:eastAsia="Yu Mincho" w:cs="Arial"/>
                <w:lang w:eastAsia="en-US"/>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ac"/>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ac"/>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ac"/>
              <w:spacing w:line="254" w:lineRule="auto"/>
              <w:rPr>
                <w:rFonts w:cs="Arial" w:hint="eastAsia"/>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ac"/>
              <w:spacing w:line="254" w:lineRule="auto"/>
              <w:rPr>
                <w:rFonts w:cs="Arial" w:hint="eastAsia"/>
              </w:rPr>
            </w:pPr>
            <w:r>
              <w:rPr>
                <w:rFonts w:cs="Arial" w:hint="eastAsia"/>
              </w:rPr>
              <w:t>A</w:t>
            </w:r>
            <w:r>
              <w:rPr>
                <w:rFonts w:cs="Arial"/>
              </w:rPr>
              <w:t>gree</w:t>
            </w:r>
            <w:bookmarkStart w:id="30" w:name="_GoBack"/>
            <w:bookmarkEnd w:id="30"/>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21"/>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AE31CA" w:rsidRPr="00E3631B" w:rsidRDefault="00AE31CA" w:rsidP="007066C7">
                            <w:pPr>
                              <w:spacing w:after="60"/>
                              <w:ind w:left="1555" w:hanging="1555"/>
                              <w:rPr>
                                <w:b/>
                                <w:bCs/>
                                <w:szCs w:val="20"/>
                              </w:rPr>
                            </w:pPr>
                            <w:r w:rsidRPr="007066C7">
                              <w:rPr>
                                <w:b/>
                                <w:bCs/>
                                <w:szCs w:val="20"/>
                                <w:lang w:val="en-GB"/>
                              </w:rPr>
                              <w:t>[</w:t>
                            </w:r>
                            <w:r w:rsidRPr="00E3631B">
                              <w:rPr>
                                <w:b/>
                                <w:bCs/>
                                <w:szCs w:val="20"/>
                              </w:rPr>
                              <w:t>Huawei, HiSilicon]</w:t>
                            </w:r>
                          </w:p>
                          <w:p w14:paraId="549F6C4A" w14:textId="77777777" w:rsidR="00AE31CA" w:rsidRPr="00E3631B" w:rsidRDefault="00AE31CA"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AE31CA" w:rsidRPr="00E3631B" w:rsidRDefault="00AE31CA" w:rsidP="007066C7">
                            <w:pPr>
                              <w:spacing w:after="60"/>
                              <w:rPr>
                                <w:b/>
                                <w:bCs/>
                                <w:szCs w:val="20"/>
                              </w:rPr>
                            </w:pPr>
                            <w:r w:rsidRPr="007066C7">
                              <w:rPr>
                                <w:rFonts w:eastAsia="Yu Mincho"/>
                                <w:b/>
                                <w:bCs/>
                                <w:szCs w:val="20"/>
                                <w:lang w:val="en-GB"/>
                              </w:rPr>
                              <w:t>[Spreadtrum]</w:t>
                            </w:r>
                          </w:p>
                          <w:p w14:paraId="4E7E4E57" w14:textId="77777777" w:rsidR="00AE31CA" w:rsidRPr="00E3631B" w:rsidRDefault="00AE31CA"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AE31CA" w:rsidRPr="00E3631B" w:rsidRDefault="00AE31CA" w:rsidP="007066C7">
                            <w:pPr>
                              <w:spacing w:after="60"/>
                              <w:rPr>
                                <w:b/>
                                <w:bCs/>
                                <w:szCs w:val="20"/>
                              </w:rPr>
                            </w:pPr>
                            <w:r w:rsidRPr="007066C7">
                              <w:rPr>
                                <w:rFonts w:eastAsia="Yu Mincho"/>
                                <w:b/>
                                <w:bCs/>
                                <w:szCs w:val="20"/>
                                <w:lang w:val="en-GB"/>
                              </w:rPr>
                              <w:t>[NEC]</w:t>
                            </w:r>
                          </w:p>
                          <w:p w14:paraId="2BAB89C6" w14:textId="77777777" w:rsidR="00AE31CA" w:rsidRPr="00E3631B" w:rsidRDefault="00AE31CA" w:rsidP="007066C7">
                            <w:pPr>
                              <w:spacing w:after="60"/>
                              <w:rPr>
                                <w:szCs w:val="20"/>
                              </w:rPr>
                            </w:pPr>
                            <w:r w:rsidRPr="00E3631B">
                              <w:rPr>
                                <w:szCs w:val="20"/>
                              </w:rPr>
                              <w:t xml:space="preserve">Proposal 5: An additional timing offset for PDCCH ordered PRACH is supported. </w:t>
                            </w:r>
                          </w:p>
                          <w:p w14:paraId="76DA3F79" w14:textId="77777777" w:rsidR="00AE31CA" w:rsidRPr="00E3631B" w:rsidRDefault="00AE31CA" w:rsidP="007066C7">
                            <w:pPr>
                              <w:spacing w:after="60"/>
                              <w:rPr>
                                <w:b/>
                                <w:bCs/>
                                <w:szCs w:val="20"/>
                              </w:rPr>
                            </w:pPr>
                            <w:r w:rsidRPr="00E3631B">
                              <w:rPr>
                                <w:rFonts w:eastAsia="Yu Mincho"/>
                                <w:b/>
                                <w:bCs/>
                                <w:szCs w:val="20"/>
                              </w:rPr>
                              <w:t>[CAICT]</w:t>
                            </w:r>
                          </w:p>
                          <w:p w14:paraId="5505D3E7" w14:textId="77777777" w:rsidR="00AE31CA" w:rsidRPr="00E3631B" w:rsidRDefault="00AE31CA"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AE31CA" w:rsidRPr="00E3631B" w:rsidRDefault="00AE31CA" w:rsidP="007066C7">
                            <w:pPr>
                              <w:spacing w:after="60"/>
                              <w:rPr>
                                <w:rFonts w:eastAsia="Yu Mincho"/>
                                <w:b/>
                                <w:bCs/>
                                <w:szCs w:val="20"/>
                              </w:rPr>
                            </w:pPr>
                            <w:r w:rsidRPr="00E3631B">
                              <w:rPr>
                                <w:rFonts w:eastAsia="Yu Mincho"/>
                                <w:b/>
                                <w:bCs/>
                                <w:szCs w:val="20"/>
                              </w:rPr>
                              <w:t>[OPPO]</w:t>
                            </w:r>
                          </w:p>
                          <w:p w14:paraId="2AB458DF" w14:textId="77777777" w:rsidR="00AE31CA" w:rsidRPr="00E3631B" w:rsidRDefault="00AE31CA" w:rsidP="007066C7">
                            <w:pPr>
                              <w:spacing w:after="60"/>
                              <w:rPr>
                                <w:szCs w:val="20"/>
                              </w:rPr>
                            </w:pPr>
                            <w:r w:rsidRPr="00E3631B">
                              <w:rPr>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Cs w:val="20"/>
                              </w:rPr>
                            </w:pPr>
                            <w:r w:rsidRPr="00E3631B">
                              <w:rPr>
                                <w:b/>
                                <w:bCs/>
                                <w:szCs w:val="20"/>
                              </w:rPr>
                              <w:t>[FGI, Asia Pacific Telecom, III, ITRI]</w:t>
                            </w:r>
                          </w:p>
                          <w:p w14:paraId="3EC40370" w14:textId="77777777" w:rsidR="00AE31CA" w:rsidRPr="00E3631B" w:rsidRDefault="00AE31CA"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AE31CA" w:rsidRPr="00E3631B" w:rsidRDefault="00AE31CA" w:rsidP="007066C7">
                            <w:pPr>
                              <w:spacing w:after="60"/>
                              <w:rPr>
                                <w:b/>
                                <w:bCs/>
                                <w:szCs w:val="20"/>
                              </w:rPr>
                            </w:pPr>
                            <w:r w:rsidRPr="00E3631B">
                              <w:rPr>
                                <w:b/>
                                <w:bCs/>
                                <w:szCs w:val="20"/>
                              </w:rPr>
                              <w:t>[CMCC]</w:t>
                            </w:r>
                          </w:p>
                          <w:p w14:paraId="35E8B151" w14:textId="77777777" w:rsidR="00AE31CA" w:rsidRPr="00E3631B" w:rsidRDefault="00AE31CA" w:rsidP="007066C7">
                            <w:pPr>
                              <w:spacing w:after="60"/>
                              <w:rPr>
                                <w:szCs w:val="20"/>
                              </w:rPr>
                            </w:pPr>
                            <w:r w:rsidRPr="00E3631B">
                              <w:rPr>
                                <w:szCs w:val="20"/>
                              </w:rPr>
                              <w:t>Proposal 9: Introduce K_offset to enhance the timing relationship of PDCCH ordered PRACH.</w:t>
                            </w:r>
                          </w:p>
                          <w:p w14:paraId="2D7253BD" w14:textId="77777777" w:rsidR="00AE31CA" w:rsidRPr="00E3631B" w:rsidRDefault="00AE31CA" w:rsidP="007066C7">
                            <w:pPr>
                              <w:spacing w:after="60"/>
                              <w:rPr>
                                <w:b/>
                                <w:bCs/>
                                <w:szCs w:val="20"/>
                              </w:rPr>
                            </w:pPr>
                            <w:r w:rsidRPr="00E3631B">
                              <w:rPr>
                                <w:b/>
                                <w:bCs/>
                                <w:szCs w:val="20"/>
                              </w:rPr>
                              <w:t>[Panasonic]</w:t>
                            </w:r>
                          </w:p>
                          <w:p w14:paraId="0D6608AA" w14:textId="77777777" w:rsidR="00AE31CA" w:rsidRPr="00E3631B" w:rsidRDefault="00AE31CA" w:rsidP="007066C7">
                            <w:pPr>
                              <w:spacing w:after="60"/>
                              <w:rPr>
                                <w:szCs w:val="20"/>
                              </w:rPr>
                            </w:pPr>
                            <w:r w:rsidRPr="00E3631B">
                              <w:rPr>
                                <w:szCs w:val="20"/>
                              </w:rPr>
                              <w:t xml:space="preserve">Proposal 6: Cell specific Koffset should be used to determine RO for PDCCH order RACH. </w:t>
                            </w:r>
                          </w:p>
                          <w:p w14:paraId="1A1BDD6C" w14:textId="77777777" w:rsidR="00AE31CA" w:rsidRPr="00E3631B" w:rsidRDefault="00AE31CA" w:rsidP="007066C7">
                            <w:pPr>
                              <w:spacing w:after="60"/>
                              <w:rPr>
                                <w:b/>
                                <w:bCs/>
                                <w:szCs w:val="20"/>
                              </w:rPr>
                            </w:pPr>
                            <w:r w:rsidRPr="00E3631B">
                              <w:rPr>
                                <w:b/>
                                <w:bCs/>
                                <w:szCs w:val="20"/>
                              </w:rPr>
                              <w:t>[LGE]</w:t>
                            </w:r>
                          </w:p>
                          <w:p w14:paraId="2DD80BD1" w14:textId="77777777" w:rsidR="00AE31CA" w:rsidRPr="00E3631B" w:rsidRDefault="00AE31CA"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E3631B">
                              <w:rPr>
                                <w:szCs w:val="20"/>
                              </w:rPr>
                              <w:t>.</w:t>
                            </w:r>
                          </w:p>
                          <w:p w14:paraId="13986AE0" w14:textId="77777777" w:rsidR="00AE31CA" w:rsidRPr="007066C7" w:rsidRDefault="00AE31CA" w:rsidP="007066C7">
                            <w:pPr>
                              <w:spacing w:after="60"/>
                              <w:rPr>
                                <w:b/>
                                <w:bCs/>
                                <w:szCs w:val="20"/>
                              </w:rPr>
                            </w:pPr>
                            <w:r w:rsidRPr="007066C7">
                              <w:rPr>
                                <w:b/>
                                <w:bCs/>
                                <w:szCs w:val="20"/>
                              </w:rPr>
                              <w:t>[Intel]</w:t>
                            </w:r>
                          </w:p>
                          <w:p w14:paraId="01ED25F0" w14:textId="77777777" w:rsidR="00AE31CA" w:rsidRPr="007066C7" w:rsidRDefault="00AE31CA" w:rsidP="007066C7">
                            <w:pPr>
                              <w:spacing w:after="60"/>
                              <w:rPr>
                                <w:szCs w:val="20"/>
                              </w:rPr>
                            </w:pPr>
                            <w:r w:rsidRPr="007066C7">
                              <w:rPr>
                                <w:szCs w:val="20"/>
                              </w:rPr>
                              <w:t xml:space="preserve">Proposal 4: </w:t>
                            </w:r>
                          </w:p>
                          <w:p w14:paraId="1DBE1ED8" w14:textId="77777777" w:rsidR="00AE31CA" w:rsidRPr="007066C7" w:rsidRDefault="00AE31CA" w:rsidP="00CA0E71">
                            <w:pPr>
                              <w:pStyle w:val="aff2"/>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AE31CA" w:rsidRPr="007066C7" w:rsidRDefault="00AE31CA" w:rsidP="00CA0E71">
                            <w:pPr>
                              <w:pStyle w:val="aff2"/>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AE31CA" w:rsidRPr="007066C7" w:rsidRDefault="00AE31CA" w:rsidP="00CA0E71">
                            <w:pPr>
                              <w:pStyle w:val="aff2"/>
                              <w:numPr>
                                <w:ilvl w:val="1"/>
                                <w:numId w:val="34"/>
                              </w:numPr>
                              <w:spacing w:after="60"/>
                              <w:ind w:firstLine="420"/>
                              <w:rPr>
                                <w:szCs w:val="20"/>
                              </w:rPr>
                            </w:pPr>
                            <w:r w:rsidRPr="007066C7">
                              <w:rPr>
                                <w:szCs w:val="20"/>
                              </w:rPr>
                              <w:t>Alt. 2: UE selects PRACH occasion based on slot offset K_offset</w:t>
                            </w:r>
                          </w:p>
                          <w:p w14:paraId="5279026A" w14:textId="77777777" w:rsidR="00AE31CA" w:rsidRPr="00E3631B" w:rsidRDefault="00AE31CA" w:rsidP="007066C7">
                            <w:pPr>
                              <w:spacing w:after="60"/>
                              <w:rPr>
                                <w:b/>
                                <w:bCs/>
                                <w:szCs w:val="20"/>
                              </w:rPr>
                            </w:pPr>
                            <w:r w:rsidRPr="007066C7">
                              <w:rPr>
                                <w:b/>
                                <w:bCs/>
                                <w:szCs w:val="20"/>
                                <w:lang w:val="en-GB"/>
                              </w:rPr>
                              <w:t>[ZTE]</w:t>
                            </w:r>
                          </w:p>
                          <w:p w14:paraId="75B7FCE7" w14:textId="77777777" w:rsidR="00AE31CA" w:rsidRPr="00E3631B" w:rsidRDefault="00AE31CA" w:rsidP="007066C7">
                            <w:pPr>
                              <w:spacing w:after="60"/>
                              <w:rPr>
                                <w:szCs w:val="20"/>
                              </w:rPr>
                            </w:pPr>
                            <w:r w:rsidRPr="007066C7">
                              <w:rPr>
                                <w:szCs w:val="20"/>
                                <w:lang w:val="en-GB"/>
                              </w:rPr>
                              <w:t xml:space="preserve">Proposal </w:t>
                            </w:r>
                            <w:r w:rsidRPr="00E3631B">
                              <w:rPr>
                                <w:szCs w:val="20"/>
                              </w:rPr>
                              <w:t>12</w:t>
                            </w:r>
                            <w:r w:rsidRPr="007066C7">
                              <w:rPr>
                                <w:szCs w:val="20"/>
                                <w:lang w:val="en-GB"/>
                              </w:rPr>
                              <w:t>:</w:t>
                            </w:r>
                            <w:r w:rsidRPr="00E3631B">
                              <w:rPr>
                                <w:szCs w:val="20"/>
                              </w:rPr>
                              <w:t xml:space="preserve"> For PDCCH ordered PRACH, using K_offset for determination of RO can be considered.</w:t>
                            </w:r>
                          </w:p>
                          <w:p w14:paraId="3F7DF8AF" w14:textId="77777777" w:rsidR="00AE31CA" w:rsidRPr="00E3631B" w:rsidRDefault="00AE31CA" w:rsidP="007066C7">
                            <w:pPr>
                              <w:spacing w:after="60"/>
                              <w:rPr>
                                <w:b/>
                                <w:bCs/>
                                <w:szCs w:val="20"/>
                              </w:rPr>
                            </w:pPr>
                            <w:r w:rsidRPr="00E3631B">
                              <w:rPr>
                                <w:b/>
                                <w:bCs/>
                                <w:szCs w:val="20"/>
                              </w:rPr>
                              <w:t>[NTT DOCOMO]</w:t>
                            </w:r>
                          </w:p>
                          <w:p w14:paraId="4D89412E" w14:textId="519AECDF" w:rsidR="00AE31CA" w:rsidRPr="00E3631B" w:rsidRDefault="00AE31CA" w:rsidP="007066C7">
                            <w:pPr>
                              <w:spacing w:after="60"/>
                              <w:rPr>
                                <w:szCs w:val="20"/>
                              </w:rPr>
                            </w:pPr>
                            <w:r w:rsidRPr="00E3631B">
                              <w:rPr>
                                <w:szCs w:val="20"/>
                              </w:rPr>
                              <w:t>Proposal 8: K_offset is introduced for PDCCH ordered PRACH.</w:t>
                            </w:r>
                          </w:p>
                          <w:p w14:paraId="087D69C3" w14:textId="77777777" w:rsidR="00AE31CA" w:rsidRPr="00E3631B" w:rsidRDefault="00AE31CA" w:rsidP="007066C7">
                            <w:pPr>
                              <w:rPr>
                                <w:b/>
                                <w:bCs/>
                                <w:szCs w:val="20"/>
                              </w:rPr>
                            </w:pPr>
                            <w:r w:rsidRPr="00E3631B">
                              <w:rPr>
                                <w:b/>
                                <w:bCs/>
                                <w:szCs w:val="20"/>
                              </w:rPr>
                              <w:t>[InterDigital]</w:t>
                            </w:r>
                          </w:p>
                          <w:p w14:paraId="780BAA5C" w14:textId="77777777" w:rsidR="00AE31CA" w:rsidRPr="00E3631B" w:rsidRDefault="00AE31CA" w:rsidP="007066C7">
                            <w:pPr>
                              <w:rPr>
                                <w:szCs w:val="20"/>
                              </w:rPr>
                            </w:pPr>
                            <w:r w:rsidRPr="00E3631B">
                              <w:rPr>
                                <w:szCs w:val="20"/>
                              </w:rPr>
                              <w:t>Proposal-7: introduce K-offset for PDCCH ordered PRACH</w:t>
                            </w:r>
                          </w:p>
                          <w:p w14:paraId="117CF8CE" w14:textId="77777777" w:rsidR="00AE31CA" w:rsidRPr="00E3631B" w:rsidRDefault="00AE31CA" w:rsidP="007066C7">
                            <w:pPr>
                              <w:rPr>
                                <w:b/>
                                <w:bCs/>
                                <w:szCs w:val="20"/>
                              </w:rPr>
                            </w:pPr>
                            <w:r w:rsidRPr="00E3631B">
                              <w:rPr>
                                <w:b/>
                                <w:bCs/>
                                <w:szCs w:val="20"/>
                              </w:rPr>
                              <w:t>[Nokia, Nokia Shanghai Bell]</w:t>
                            </w:r>
                          </w:p>
                          <w:p w14:paraId="430E27B2" w14:textId="2E230B80" w:rsidR="00AE31CA" w:rsidRPr="00E3631B" w:rsidRDefault="00AE31CA" w:rsidP="007066C7">
                            <w:pPr>
                              <w:rPr>
                                <w:szCs w:val="20"/>
                              </w:rPr>
                            </w:pPr>
                            <w:r w:rsidRPr="00E3631B">
                              <w:rPr>
                                <w:szCs w:val="20"/>
                              </w:rPr>
                              <w:t>Proposal 9: The common K_offset value shall be used also for the PDCCH ordered RACH.</w:t>
                            </w:r>
                          </w:p>
                          <w:p w14:paraId="4DA2685C" w14:textId="5D656CFA" w:rsidR="00AE31CA" w:rsidRPr="007066C7" w:rsidRDefault="00AE31CA"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AE31CA" w:rsidRPr="00E3631B" w:rsidRDefault="00AE31CA" w:rsidP="007066C7">
                      <w:pPr>
                        <w:spacing w:after="60"/>
                        <w:ind w:left="1555" w:hanging="1555"/>
                        <w:rPr>
                          <w:b/>
                          <w:bCs/>
                          <w:szCs w:val="20"/>
                        </w:rPr>
                      </w:pPr>
                      <w:r w:rsidRPr="007066C7">
                        <w:rPr>
                          <w:b/>
                          <w:bCs/>
                          <w:szCs w:val="20"/>
                          <w:lang w:val="en-GB"/>
                        </w:rPr>
                        <w:t>[</w:t>
                      </w:r>
                      <w:r w:rsidRPr="00E3631B">
                        <w:rPr>
                          <w:b/>
                          <w:bCs/>
                          <w:szCs w:val="20"/>
                        </w:rPr>
                        <w:t>Huawei, HiSilicon]</w:t>
                      </w:r>
                    </w:p>
                    <w:p w14:paraId="549F6C4A" w14:textId="77777777" w:rsidR="00AE31CA" w:rsidRPr="00E3631B" w:rsidRDefault="00AE31CA"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AE31CA" w:rsidRPr="00E3631B" w:rsidRDefault="00AE31CA" w:rsidP="007066C7">
                      <w:pPr>
                        <w:spacing w:after="60"/>
                        <w:rPr>
                          <w:b/>
                          <w:bCs/>
                          <w:szCs w:val="20"/>
                        </w:rPr>
                      </w:pPr>
                      <w:r w:rsidRPr="007066C7">
                        <w:rPr>
                          <w:rFonts w:eastAsia="Yu Mincho"/>
                          <w:b/>
                          <w:bCs/>
                          <w:szCs w:val="20"/>
                          <w:lang w:val="en-GB"/>
                        </w:rPr>
                        <w:t>[Spreadtrum]</w:t>
                      </w:r>
                    </w:p>
                    <w:p w14:paraId="4E7E4E57" w14:textId="77777777" w:rsidR="00AE31CA" w:rsidRPr="00E3631B" w:rsidRDefault="00AE31CA"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AE31CA" w:rsidRPr="00E3631B" w:rsidRDefault="00AE31CA" w:rsidP="007066C7">
                      <w:pPr>
                        <w:spacing w:after="60"/>
                        <w:rPr>
                          <w:b/>
                          <w:bCs/>
                          <w:szCs w:val="20"/>
                        </w:rPr>
                      </w:pPr>
                      <w:r w:rsidRPr="007066C7">
                        <w:rPr>
                          <w:rFonts w:eastAsia="Yu Mincho"/>
                          <w:b/>
                          <w:bCs/>
                          <w:szCs w:val="20"/>
                          <w:lang w:val="en-GB"/>
                        </w:rPr>
                        <w:t>[NEC]</w:t>
                      </w:r>
                    </w:p>
                    <w:p w14:paraId="2BAB89C6" w14:textId="77777777" w:rsidR="00AE31CA" w:rsidRPr="00E3631B" w:rsidRDefault="00AE31CA" w:rsidP="007066C7">
                      <w:pPr>
                        <w:spacing w:after="60"/>
                        <w:rPr>
                          <w:szCs w:val="20"/>
                        </w:rPr>
                      </w:pPr>
                      <w:r w:rsidRPr="00E3631B">
                        <w:rPr>
                          <w:szCs w:val="20"/>
                        </w:rPr>
                        <w:t xml:space="preserve">Proposal 5: An additional timing offset for PDCCH ordered PRACH is supported. </w:t>
                      </w:r>
                    </w:p>
                    <w:p w14:paraId="76DA3F79" w14:textId="77777777" w:rsidR="00AE31CA" w:rsidRPr="00E3631B" w:rsidRDefault="00AE31CA" w:rsidP="007066C7">
                      <w:pPr>
                        <w:spacing w:after="60"/>
                        <w:rPr>
                          <w:b/>
                          <w:bCs/>
                          <w:szCs w:val="20"/>
                        </w:rPr>
                      </w:pPr>
                      <w:r w:rsidRPr="00E3631B">
                        <w:rPr>
                          <w:rFonts w:eastAsia="Yu Mincho"/>
                          <w:b/>
                          <w:bCs/>
                          <w:szCs w:val="20"/>
                        </w:rPr>
                        <w:t>[CAICT]</w:t>
                      </w:r>
                    </w:p>
                    <w:p w14:paraId="5505D3E7" w14:textId="77777777" w:rsidR="00AE31CA" w:rsidRPr="00E3631B" w:rsidRDefault="00AE31CA"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AE31CA" w:rsidRPr="00E3631B" w:rsidRDefault="00AE31CA" w:rsidP="007066C7">
                      <w:pPr>
                        <w:spacing w:after="60"/>
                        <w:rPr>
                          <w:rFonts w:eastAsia="Yu Mincho"/>
                          <w:b/>
                          <w:bCs/>
                          <w:szCs w:val="20"/>
                        </w:rPr>
                      </w:pPr>
                      <w:r w:rsidRPr="00E3631B">
                        <w:rPr>
                          <w:rFonts w:eastAsia="Yu Mincho"/>
                          <w:b/>
                          <w:bCs/>
                          <w:szCs w:val="20"/>
                        </w:rPr>
                        <w:t>[OPPO]</w:t>
                      </w:r>
                    </w:p>
                    <w:p w14:paraId="2AB458DF" w14:textId="77777777" w:rsidR="00AE31CA" w:rsidRPr="00E3631B" w:rsidRDefault="00AE31CA" w:rsidP="007066C7">
                      <w:pPr>
                        <w:spacing w:after="60"/>
                        <w:rPr>
                          <w:szCs w:val="20"/>
                        </w:rPr>
                      </w:pPr>
                      <w:r w:rsidRPr="00E3631B">
                        <w:rPr>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Cs w:val="20"/>
                        </w:rPr>
                      </w:pPr>
                      <w:r w:rsidRPr="00E3631B">
                        <w:rPr>
                          <w:b/>
                          <w:bCs/>
                          <w:szCs w:val="20"/>
                        </w:rPr>
                        <w:t>[FGI, Asia Pacific Telecom, III, ITRI]</w:t>
                      </w:r>
                    </w:p>
                    <w:p w14:paraId="3EC40370" w14:textId="77777777" w:rsidR="00AE31CA" w:rsidRPr="00E3631B" w:rsidRDefault="00AE31CA"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AE31CA" w:rsidRPr="00E3631B" w:rsidRDefault="00AE31CA" w:rsidP="007066C7">
                      <w:pPr>
                        <w:spacing w:after="60"/>
                        <w:rPr>
                          <w:b/>
                          <w:bCs/>
                          <w:szCs w:val="20"/>
                        </w:rPr>
                      </w:pPr>
                      <w:r w:rsidRPr="00E3631B">
                        <w:rPr>
                          <w:b/>
                          <w:bCs/>
                          <w:szCs w:val="20"/>
                        </w:rPr>
                        <w:t>[CMCC]</w:t>
                      </w:r>
                    </w:p>
                    <w:p w14:paraId="35E8B151" w14:textId="77777777" w:rsidR="00AE31CA" w:rsidRPr="00E3631B" w:rsidRDefault="00AE31CA" w:rsidP="007066C7">
                      <w:pPr>
                        <w:spacing w:after="60"/>
                        <w:rPr>
                          <w:szCs w:val="20"/>
                        </w:rPr>
                      </w:pPr>
                      <w:r w:rsidRPr="00E3631B">
                        <w:rPr>
                          <w:szCs w:val="20"/>
                        </w:rPr>
                        <w:t>Proposal 9: Introduce K_offset to enhance the timing relationship of PDCCH ordered PRACH.</w:t>
                      </w:r>
                    </w:p>
                    <w:p w14:paraId="2D7253BD" w14:textId="77777777" w:rsidR="00AE31CA" w:rsidRPr="00E3631B" w:rsidRDefault="00AE31CA" w:rsidP="007066C7">
                      <w:pPr>
                        <w:spacing w:after="60"/>
                        <w:rPr>
                          <w:b/>
                          <w:bCs/>
                          <w:szCs w:val="20"/>
                        </w:rPr>
                      </w:pPr>
                      <w:r w:rsidRPr="00E3631B">
                        <w:rPr>
                          <w:b/>
                          <w:bCs/>
                          <w:szCs w:val="20"/>
                        </w:rPr>
                        <w:t>[Panasonic]</w:t>
                      </w:r>
                    </w:p>
                    <w:p w14:paraId="0D6608AA" w14:textId="77777777" w:rsidR="00AE31CA" w:rsidRPr="00E3631B" w:rsidRDefault="00AE31CA" w:rsidP="007066C7">
                      <w:pPr>
                        <w:spacing w:after="60"/>
                        <w:rPr>
                          <w:szCs w:val="20"/>
                        </w:rPr>
                      </w:pPr>
                      <w:r w:rsidRPr="00E3631B">
                        <w:rPr>
                          <w:szCs w:val="20"/>
                        </w:rPr>
                        <w:t xml:space="preserve">Proposal 6: Cell specific Koffset should be used to determine RO for PDCCH order RACH. </w:t>
                      </w:r>
                    </w:p>
                    <w:p w14:paraId="1A1BDD6C" w14:textId="77777777" w:rsidR="00AE31CA" w:rsidRPr="00E3631B" w:rsidRDefault="00AE31CA" w:rsidP="007066C7">
                      <w:pPr>
                        <w:spacing w:after="60"/>
                        <w:rPr>
                          <w:b/>
                          <w:bCs/>
                          <w:szCs w:val="20"/>
                        </w:rPr>
                      </w:pPr>
                      <w:r w:rsidRPr="00E3631B">
                        <w:rPr>
                          <w:b/>
                          <w:bCs/>
                          <w:szCs w:val="20"/>
                        </w:rPr>
                        <w:t>[LGE]</w:t>
                      </w:r>
                    </w:p>
                    <w:p w14:paraId="2DD80BD1" w14:textId="77777777" w:rsidR="00AE31CA" w:rsidRPr="00E3631B" w:rsidRDefault="00AE31CA"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E3631B">
                        <w:rPr>
                          <w:szCs w:val="20"/>
                        </w:rPr>
                        <w:t>.</w:t>
                      </w:r>
                    </w:p>
                    <w:p w14:paraId="13986AE0" w14:textId="77777777" w:rsidR="00AE31CA" w:rsidRPr="007066C7" w:rsidRDefault="00AE31CA" w:rsidP="007066C7">
                      <w:pPr>
                        <w:spacing w:after="60"/>
                        <w:rPr>
                          <w:b/>
                          <w:bCs/>
                          <w:szCs w:val="20"/>
                        </w:rPr>
                      </w:pPr>
                      <w:r w:rsidRPr="007066C7">
                        <w:rPr>
                          <w:b/>
                          <w:bCs/>
                          <w:szCs w:val="20"/>
                        </w:rPr>
                        <w:t>[Intel]</w:t>
                      </w:r>
                    </w:p>
                    <w:p w14:paraId="01ED25F0" w14:textId="77777777" w:rsidR="00AE31CA" w:rsidRPr="007066C7" w:rsidRDefault="00AE31CA" w:rsidP="007066C7">
                      <w:pPr>
                        <w:spacing w:after="60"/>
                        <w:rPr>
                          <w:szCs w:val="20"/>
                        </w:rPr>
                      </w:pPr>
                      <w:r w:rsidRPr="007066C7">
                        <w:rPr>
                          <w:szCs w:val="20"/>
                        </w:rPr>
                        <w:t xml:space="preserve">Proposal 4: </w:t>
                      </w:r>
                    </w:p>
                    <w:p w14:paraId="1DBE1ED8" w14:textId="77777777" w:rsidR="00AE31CA" w:rsidRPr="007066C7" w:rsidRDefault="00AE31CA" w:rsidP="00CA0E71">
                      <w:pPr>
                        <w:pStyle w:val="aff2"/>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AE31CA" w:rsidRPr="007066C7" w:rsidRDefault="00AE31CA" w:rsidP="00CA0E71">
                      <w:pPr>
                        <w:pStyle w:val="aff2"/>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AE31CA" w:rsidRPr="007066C7" w:rsidRDefault="00AE31CA" w:rsidP="00CA0E71">
                      <w:pPr>
                        <w:pStyle w:val="aff2"/>
                        <w:numPr>
                          <w:ilvl w:val="1"/>
                          <w:numId w:val="34"/>
                        </w:numPr>
                        <w:spacing w:after="60"/>
                        <w:ind w:firstLine="420"/>
                        <w:rPr>
                          <w:szCs w:val="20"/>
                        </w:rPr>
                      </w:pPr>
                      <w:r w:rsidRPr="007066C7">
                        <w:rPr>
                          <w:szCs w:val="20"/>
                        </w:rPr>
                        <w:t>Alt. 2: UE selects PRACH occasion based on slot offset K_offset</w:t>
                      </w:r>
                    </w:p>
                    <w:p w14:paraId="5279026A" w14:textId="77777777" w:rsidR="00AE31CA" w:rsidRPr="00E3631B" w:rsidRDefault="00AE31CA" w:rsidP="007066C7">
                      <w:pPr>
                        <w:spacing w:after="60"/>
                        <w:rPr>
                          <w:b/>
                          <w:bCs/>
                          <w:szCs w:val="20"/>
                        </w:rPr>
                      </w:pPr>
                      <w:r w:rsidRPr="007066C7">
                        <w:rPr>
                          <w:b/>
                          <w:bCs/>
                          <w:szCs w:val="20"/>
                          <w:lang w:val="en-GB"/>
                        </w:rPr>
                        <w:t>[ZTE]</w:t>
                      </w:r>
                    </w:p>
                    <w:p w14:paraId="75B7FCE7" w14:textId="77777777" w:rsidR="00AE31CA" w:rsidRPr="00E3631B" w:rsidRDefault="00AE31CA" w:rsidP="007066C7">
                      <w:pPr>
                        <w:spacing w:after="60"/>
                        <w:rPr>
                          <w:szCs w:val="20"/>
                        </w:rPr>
                      </w:pPr>
                      <w:r w:rsidRPr="007066C7">
                        <w:rPr>
                          <w:szCs w:val="20"/>
                          <w:lang w:val="en-GB"/>
                        </w:rPr>
                        <w:t xml:space="preserve">Proposal </w:t>
                      </w:r>
                      <w:r w:rsidRPr="00E3631B">
                        <w:rPr>
                          <w:szCs w:val="20"/>
                        </w:rPr>
                        <w:t>12</w:t>
                      </w:r>
                      <w:r w:rsidRPr="007066C7">
                        <w:rPr>
                          <w:szCs w:val="20"/>
                          <w:lang w:val="en-GB"/>
                        </w:rPr>
                        <w:t>:</w:t>
                      </w:r>
                      <w:r w:rsidRPr="00E3631B">
                        <w:rPr>
                          <w:szCs w:val="20"/>
                        </w:rPr>
                        <w:t xml:space="preserve"> For PDCCH ordered PRACH, using K_offset for determination of RO can be considered.</w:t>
                      </w:r>
                    </w:p>
                    <w:p w14:paraId="3F7DF8AF" w14:textId="77777777" w:rsidR="00AE31CA" w:rsidRPr="00E3631B" w:rsidRDefault="00AE31CA" w:rsidP="007066C7">
                      <w:pPr>
                        <w:spacing w:after="60"/>
                        <w:rPr>
                          <w:b/>
                          <w:bCs/>
                          <w:szCs w:val="20"/>
                        </w:rPr>
                      </w:pPr>
                      <w:r w:rsidRPr="00E3631B">
                        <w:rPr>
                          <w:b/>
                          <w:bCs/>
                          <w:szCs w:val="20"/>
                        </w:rPr>
                        <w:t>[NTT DOCOMO]</w:t>
                      </w:r>
                    </w:p>
                    <w:p w14:paraId="4D89412E" w14:textId="519AECDF" w:rsidR="00AE31CA" w:rsidRPr="00E3631B" w:rsidRDefault="00AE31CA" w:rsidP="007066C7">
                      <w:pPr>
                        <w:spacing w:after="60"/>
                        <w:rPr>
                          <w:szCs w:val="20"/>
                        </w:rPr>
                      </w:pPr>
                      <w:r w:rsidRPr="00E3631B">
                        <w:rPr>
                          <w:szCs w:val="20"/>
                        </w:rPr>
                        <w:t>Proposal 8: K_offset is introduced for PDCCH ordered PRACH.</w:t>
                      </w:r>
                    </w:p>
                    <w:p w14:paraId="087D69C3" w14:textId="77777777" w:rsidR="00AE31CA" w:rsidRPr="00E3631B" w:rsidRDefault="00AE31CA" w:rsidP="007066C7">
                      <w:pPr>
                        <w:rPr>
                          <w:b/>
                          <w:bCs/>
                          <w:szCs w:val="20"/>
                        </w:rPr>
                      </w:pPr>
                      <w:r w:rsidRPr="00E3631B">
                        <w:rPr>
                          <w:b/>
                          <w:bCs/>
                          <w:szCs w:val="20"/>
                        </w:rPr>
                        <w:t>[InterDigital]</w:t>
                      </w:r>
                    </w:p>
                    <w:p w14:paraId="780BAA5C" w14:textId="77777777" w:rsidR="00AE31CA" w:rsidRPr="00E3631B" w:rsidRDefault="00AE31CA" w:rsidP="007066C7">
                      <w:pPr>
                        <w:rPr>
                          <w:szCs w:val="20"/>
                        </w:rPr>
                      </w:pPr>
                      <w:r w:rsidRPr="00E3631B">
                        <w:rPr>
                          <w:szCs w:val="20"/>
                        </w:rPr>
                        <w:t>Proposal-7: introduce K-offset for PDCCH ordered PRACH</w:t>
                      </w:r>
                    </w:p>
                    <w:p w14:paraId="117CF8CE" w14:textId="77777777" w:rsidR="00AE31CA" w:rsidRPr="00E3631B" w:rsidRDefault="00AE31CA" w:rsidP="007066C7">
                      <w:pPr>
                        <w:rPr>
                          <w:b/>
                          <w:bCs/>
                          <w:szCs w:val="20"/>
                        </w:rPr>
                      </w:pPr>
                      <w:r w:rsidRPr="00E3631B">
                        <w:rPr>
                          <w:b/>
                          <w:bCs/>
                          <w:szCs w:val="20"/>
                        </w:rPr>
                        <w:t>[Nokia, Nokia Shanghai Bell]</w:t>
                      </w:r>
                    </w:p>
                    <w:p w14:paraId="430E27B2" w14:textId="2E230B80" w:rsidR="00AE31CA" w:rsidRPr="00E3631B" w:rsidRDefault="00AE31CA" w:rsidP="007066C7">
                      <w:pPr>
                        <w:rPr>
                          <w:szCs w:val="20"/>
                        </w:rPr>
                      </w:pPr>
                      <w:r w:rsidRPr="00E3631B">
                        <w:rPr>
                          <w:szCs w:val="20"/>
                        </w:rPr>
                        <w:t>Proposal 9: The common K_offset value shall be used also for the PDCCH ordered RACH.</w:t>
                      </w:r>
                    </w:p>
                    <w:p w14:paraId="4DA2685C" w14:textId="5D656CFA" w:rsidR="00AE31CA" w:rsidRPr="007066C7" w:rsidRDefault="00AE31CA" w:rsidP="00C961C9">
                      <w:pPr>
                        <w:rPr>
                          <w:szCs w:val="20"/>
                          <w:lang w:val="x-none"/>
                        </w:rPr>
                      </w:pPr>
                    </w:p>
                  </w:txbxContent>
                </v:textbox>
                <w10:anchorlock/>
              </v:shape>
            </w:pict>
          </mc:Fallback>
        </mc:AlternateContent>
      </w:r>
    </w:p>
    <w:p w14:paraId="3EA24A84" w14:textId="689BC888" w:rsidR="007066C7" w:rsidRPr="00E3631B" w:rsidRDefault="007066C7" w:rsidP="007066C7">
      <w:pPr>
        <w:pStyle w:val="ac"/>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c"/>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ac"/>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c"/>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c"/>
        <w:spacing w:line="256" w:lineRule="auto"/>
        <w:rPr>
          <w:rFonts w:cs="Arial"/>
        </w:rPr>
      </w:pPr>
      <w:r w:rsidRPr="008B3886">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AE31CA" w:rsidRPr="00E3631B" w:rsidRDefault="00AE31CA" w:rsidP="004B0BAB">
                            <w:pPr>
                              <w:rPr>
                                <w:b/>
                                <w:bCs/>
                                <w:szCs w:val="20"/>
                              </w:rPr>
                            </w:pPr>
                            <w:r w:rsidRPr="00E3631B">
                              <w:rPr>
                                <w:b/>
                                <w:bCs/>
                                <w:szCs w:val="20"/>
                              </w:rPr>
                              <w:t>TS 38.133:</w:t>
                            </w:r>
                          </w:p>
                          <w:p w14:paraId="759AD22C" w14:textId="67EB95D4" w:rsidR="00AE31CA" w:rsidRPr="00E3631B" w:rsidRDefault="00AE31CA"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AE31CA" w:rsidRPr="00E3631B" w:rsidRDefault="00AE31CA" w:rsidP="004B0BAB">
                            <w:pPr>
                              <w:rPr>
                                <w:b/>
                                <w:bCs/>
                                <w:szCs w:val="20"/>
                              </w:rPr>
                            </w:pPr>
                            <w:r w:rsidRPr="00E3631B">
                              <w:rPr>
                                <w:b/>
                                <w:bCs/>
                                <w:szCs w:val="20"/>
                              </w:rPr>
                              <w:t>TS 38.211:</w:t>
                            </w:r>
                          </w:p>
                          <w:p w14:paraId="79A35921" w14:textId="77777777" w:rsidR="00AE31CA" w:rsidRPr="00E3631B" w:rsidRDefault="00AE31CA"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00510130" w:rsidRPr="004B0BAB">
                              <w:rPr>
                                <w:rFonts w:ascii="Times New Roman" w:hAnsi="Times New Roman"/>
                                <w:noProof/>
                                <w:position w:val="-12"/>
                                <w:szCs w:val="20"/>
                              </w:rPr>
                              <w:object w:dxaOrig="2310" w:dyaOrig="330" w14:anchorId="3EFE949F">
                                <v:shape id="_x0000_i1058" type="#_x0000_t75" alt="" style="width:115.5pt;height:17.25pt;mso-width-percent:0;mso-height-percent:0;mso-width-percent:0;mso-height-percent:0">
                                  <v:imagedata r:id="rId19" o:title=""/>
                                </v:shape>
                                <o:OLEObject Type="Embed" ProgID="Equation.DSMT4" ShapeID="_x0000_i1058" DrawAspect="Content" ObjectID="_1690789408" r:id="rId20"/>
                              </w:object>
                            </w:r>
                            <w:r w:rsidRPr="00E3631B">
                              <w:rPr>
                                <w:szCs w:val="20"/>
                              </w:rPr>
                              <w:t xml:space="preserve">) or in a 60 kHz slot (for </w:t>
                            </w:r>
                            <w:r w:rsidR="00510130" w:rsidRPr="004B0BAB">
                              <w:rPr>
                                <w:rFonts w:ascii="Times New Roman" w:hAnsi="Times New Roman"/>
                                <w:noProof/>
                                <w:position w:val="-12"/>
                                <w:szCs w:val="20"/>
                              </w:rPr>
                              <w:object w:dxaOrig="1875" w:dyaOrig="330" w14:anchorId="0C2282C8">
                                <v:shape id="_x0000_i1060" type="#_x0000_t75" alt="" style="width:93.75pt;height:17.25pt;mso-width-percent:0;mso-height-percent:0;mso-width-percent:0;mso-height-percent:0">
                                  <v:imagedata r:id="rId21" o:title=""/>
                                </v:shape>
                                <o:OLEObject Type="Embed" ProgID="Equation.DSMT4" ShapeID="_x0000_i1060" DrawAspect="Content" ObjectID="_1690789409" r:id="rId22"/>
                              </w:object>
                            </w:r>
                            <w:r w:rsidRPr="00E3631B">
                              <w:rPr>
                                <w:szCs w:val="20"/>
                              </w:rPr>
                              <w:t>) is given by</w:t>
                            </w:r>
                          </w:p>
                          <w:p w14:paraId="0A9F3044" w14:textId="484AC6CC" w:rsidR="00AE31CA" w:rsidRPr="00E3631B" w:rsidRDefault="00AE31CA" w:rsidP="004B0BAB">
                            <w:pPr>
                              <w:pStyle w:val="EQ"/>
                              <w:rPr>
                                <w:b/>
                                <w:bCs/>
                                <w:i/>
                                <w:iCs/>
                                <w:szCs w:val="20"/>
                              </w:rPr>
                            </w:pPr>
                            <w:r w:rsidRPr="00E3631B">
                              <w:rPr>
                                <w:szCs w:val="20"/>
                              </w:rPr>
                              <w:tab/>
                            </w:r>
                            <w:r w:rsidRPr="00E3631B">
                              <w:rPr>
                                <w:i/>
                                <w:iCs/>
                                <w:szCs w:val="20"/>
                              </w:rPr>
                              <w:t>[Equations omitted]</w:t>
                            </w:r>
                          </w:p>
                          <w:p w14:paraId="180B5C20" w14:textId="77777777" w:rsidR="00AE31CA" w:rsidRPr="00E3631B" w:rsidRDefault="00AE31CA" w:rsidP="004B0BAB">
                            <w:pPr>
                              <w:rPr>
                                <w:szCs w:val="20"/>
                              </w:rPr>
                            </w:pPr>
                            <w:r w:rsidRPr="00E3631B">
                              <w:rPr>
                                <w:szCs w:val="20"/>
                              </w:rPr>
                              <w:t>where</w:t>
                            </w:r>
                            <w:r w:rsidRPr="00E3631B" w:rsidDel="004722F8">
                              <w:rPr>
                                <w:szCs w:val="20"/>
                              </w:rPr>
                              <w:t xml:space="preserve"> </w:t>
                            </w:r>
                          </w:p>
                          <w:p w14:paraId="06D9ECAE" w14:textId="61F4412C" w:rsidR="00AE31CA" w:rsidRPr="00E3631B" w:rsidRDefault="00AE31CA"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AE31CA" w:rsidRPr="00E3631B" w:rsidRDefault="00AE31CA"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AE31CA" w:rsidRPr="00E3631B" w:rsidRDefault="00AE31CA"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AE31CA" w:rsidRPr="00E3631B" w:rsidRDefault="00AE31CA" w:rsidP="004B0BAB">
                      <w:pPr>
                        <w:rPr>
                          <w:b/>
                          <w:bCs/>
                          <w:szCs w:val="20"/>
                        </w:rPr>
                      </w:pPr>
                      <w:r w:rsidRPr="00E3631B">
                        <w:rPr>
                          <w:b/>
                          <w:bCs/>
                          <w:szCs w:val="20"/>
                        </w:rPr>
                        <w:t>TS 38.133:</w:t>
                      </w:r>
                    </w:p>
                    <w:p w14:paraId="759AD22C" w14:textId="67EB95D4" w:rsidR="00AE31CA" w:rsidRPr="00E3631B" w:rsidRDefault="00AE31CA"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AE31CA" w:rsidRPr="00E3631B" w:rsidRDefault="00AE31CA" w:rsidP="004B0BAB">
                      <w:pPr>
                        <w:rPr>
                          <w:b/>
                          <w:bCs/>
                          <w:szCs w:val="20"/>
                        </w:rPr>
                      </w:pPr>
                      <w:r w:rsidRPr="00E3631B">
                        <w:rPr>
                          <w:b/>
                          <w:bCs/>
                          <w:szCs w:val="20"/>
                        </w:rPr>
                        <w:t>TS 38.211:</w:t>
                      </w:r>
                    </w:p>
                    <w:p w14:paraId="79A35921" w14:textId="77777777" w:rsidR="00AE31CA" w:rsidRPr="00E3631B" w:rsidRDefault="00AE31CA"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00510130" w:rsidRPr="004B0BAB">
                        <w:rPr>
                          <w:rFonts w:ascii="Times New Roman" w:hAnsi="Times New Roman"/>
                          <w:noProof/>
                          <w:position w:val="-12"/>
                          <w:szCs w:val="20"/>
                        </w:rPr>
                        <w:object w:dxaOrig="2310" w:dyaOrig="330" w14:anchorId="3EFE949F">
                          <v:shape id="_x0000_i1058" type="#_x0000_t75" alt="" style="width:115.5pt;height:17.25pt;mso-width-percent:0;mso-height-percent:0;mso-width-percent:0;mso-height-percent:0">
                            <v:imagedata r:id="rId19" o:title=""/>
                          </v:shape>
                          <o:OLEObject Type="Embed" ProgID="Equation.DSMT4" ShapeID="_x0000_i1058" DrawAspect="Content" ObjectID="_1690789408" r:id="rId24"/>
                        </w:object>
                      </w:r>
                      <w:r w:rsidRPr="00E3631B">
                        <w:rPr>
                          <w:szCs w:val="20"/>
                        </w:rPr>
                        <w:t xml:space="preserve">) or in a 60 kHz slot (for </w:t>
                      </w:r>
                      <w:r w:rsidR="00510130" w:rsidRPr="004B0BAB">
                        <w:rPr>
                          <w:rFonts w:ascii="Times New Roman" w:hAnsi="Times New Roman"/>
                          <w:noProof/>
                          <w:position w:val="-12"/>
                          <w:szCs w:val="20"/>
                        </w:rPr>
                        <w:object w:dxaOrig="1875" w:dyaOrig="330" w14:anchorId="0C2282C8">
                          <v:shape id="_x0000_i1060" type="#_x0000_t75" alt="" style="width:93.75pt;height:17.25pt;mso-width-percent:0;mso-height-percent:0;mso-width-percent:0;mso-height-percent:0">
                            <v:imagedata r:id="rId21" o:title=""/>
                          </v:shape>
                          <o:OLEObject Type="Embed" ProgID="Equation.DSMT4" ShapeID="_x0000_i1060" DrawAspect="Content" ObjectID="_1690789409" r:id="rId25"/>
                        </w:object>
                      </w:r>
                      <w:r w:rsidRPr="00E3631B">
                        <w:rPr>
                          <w:szCs w:val="20"/>
                        </w:rPr>
                        <w:t>) is given by</w:t>
                      </w:r>
                    </w:p>
                    <w:p w14:paraId="0A9F3044" w14:textId="484AC6CC" w:rsidR="00AE31CA" w:rsidRPr="00E3631B" w:rsidRDefault="00AE31CA" w:rsidP="004B0BAB">
                      <w:pPr>
                        <w:pStyle w:val="EQ"/>
                        <w:rPr>
                          <w:b/>
                          <w:bCs/>
                          <w:i/>
                          <w:iCs/>
                          <w:szCs w:val="20"/>
                        </w:rPr>
                      </w:pPr>
                      <w:r w:rsidRPr="00E3631B">
                        <w:rPr>
                          <w:szCs w:val="20"/>
                        </w:rPr>
                        <w:tab/>
                      </w:r>
                      <w:r w:rsidRPr="00E3631B">
                        <w:rPr>
                          <w:i/>
                          <w:iCs/>
                          <w:szCs w:val="20"/>
                        </w:rPr>
                        <w:t>[Equations omitted]</w:t>
                      </w:r>
                    </w:p>
                    <w:p w14:paraId="180B5C20" w14:textId="77777777" w:rsidR="00AE31CA" w:rsidRPr="00E3631B" w:rsidRDefault="00AE31CA" w:rsidP="004B0BAB">
                      <w:pPr>
                        <w:rPr>
                          <w:szCs w:val="20"/>
                        </w:rPr>
                      </w:pPr>
                      <w:r w:rsidRPr="00E3631B">
                        <w:rPr>
                          <w:szCs w:val="20"/>
                        </w:rPr>
                        <w:t>where</w:t>
                      </w:r>
                      <w:r w:rsidRPr="00E3631B" w:rsidDel="004722F8">
                        <w:rPr>
                          <w:szCs w:val="20"/>
                        </w:rPr>
                        <w:t xml:space="preserve"> </w:t>
                      </w:r>
                    </w:p>
                    <w:p w14:paraId="06D9ECAE" w14:textId="61F4412C" w:rsidR="00AE31CA" w:rsidRPr="00E3631B" w:rsidRDefault="00AE31CA"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AE31CA" w:rsidRPr="00E3631B" w:rsidRDefault="00AE31CA"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AE31CA" w:rsidRPr="00E3631B" w:rsidRDefault="00AE31CA" w:rsidP="004B0BAB">
                      <w:pPr>
                        <w:rPr>
                          <w:szCs w:val="20"/>
                        </w:rPr>
                      </w:pPr>
                    </w:p>
                  </w:txbxContent>
                </v:textbox>
                <w10:anchorlock/>
              </v:shape>
            </w:pict>
          </mc:Fallback>
        </mc:AlternateContent>
      </w:r>
    </w:p>
    <w:p w14:paraId="2ECD37C6" w14:textId="62E26347" w:rsidR="00FF320F" w:rsidRPr="00E3631B" w:rsidRDefault="00FF320F" w:rsidP="004B0BAB">
      <w:pPr>
        <w:pStyle w:val="ac"/>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c"/>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AE31CA" w:rsidRPr="00E3631B" w:rsidRDefault="00AE31CA" w:rsidP="00FF320F">
                            <w:pPr>
                              <w:rPr>
                                <w:szCs w:val="20"/>
                                <w:lang w:eastAsia="x-none"/>
                              </w:rPr>
                            </w:pPr>
                            <w:r w:rsidRPr="00E3631B">
                              <w:rPr>
                                <w:szCs w:val="20"/>
                                <w:highlight w:val="green"/>
                                <w:lang w:eastAsia="x-none"/>
                              </w:rPr>
                              <w:t>Agreement:</w:t>
                            </w:r>
                          </w:p>
                          <w:p w14:paraId="5AB5221F" w14:textId="77777777" w:rsidR="00AE31CA" w:rsidRPr="00E3631B" w:rsidRDefault="00AE31CA"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AE31CA" w:rsidRPr="00FF320F" w:rsidRDefault="00C74280" w:rsidP="00FF320F">
                            <w:pPr>
                              <w:jc w:val="center"/>
                              <w:rPr>
                                <w:color w:val="000000"/>
                                <w:szCs w:val="20"/>
                              </w:rPr>
                            </w:pPr>
                            <w:r>
                              <w:rPr>
                                <w:rFonts w:ascii="Times New Roman" w:hAnsi="Times New Roman"/>
                                <w:noProof/>
                                <w:szCs w:val="20"/>
                              </w:rPr>
                              <w:pict w14:anchorId="367EA364">
                                <v:shape id="_x0000_i1062" type="#_x0000_t75" alt="" style="width:244.5pt;height:13.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Cs w:val="20"/>
                                <w:lang w:val="fr-FR"/>
                              </w:rPr>
                            </w:pPr>
                            <w:r w:rsidRPr="00FF320F">
                              <w:rPr>
                                <w:color w:val="000000"/>
                                <w:szCs w:val="20"/>
                              </w:rPr>
                              <w:t>Where:</w:t>
                            </w:r>
                          </w:p>
                          <w:p w14:paraId="05A63EBE"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C74280">
                              <w:rPr>
                                <w:rFonts w:ascii="Times New Roman" w:hAnsi="Times New Roman"/>
                                <w:noProof/>
                                <w:position w:val="-5"/>
                                <w:szCs w:val="20"/>
                                <w:highlight w:val="yellow"/>
                              </w:rPr>
                              <w:pict w14:anchorId="580CBD19">
                                <v:shape id="_x0000_i1064" type="#_x0000_t75" alt="" style="width:17.25pt;height:12.7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74280">
                              <w:rPr>
                                <w:rFonts w:ascii="Times New Roman" w:hAnsi="Times New Roman"/>
                                <w:noProof/>
                                <w:position w:val="-5"/>
                                <w:szCs w:val="20"/>
                                <w:highlight w:val="yellow"/>
                              </w:rPr>
                              <w:pict w14:anchorId="73EBAA81">
                                <v:shape id="_x0000_i1066" type="#_x0000_t75" alt="" style="width:17.25pt;height:12.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C74280">
                              <w:rPr>
                                <w:rFonts w:ascii="Times New Roman" w:hAnsi="Times New Roman"/>
                                <w:noProof/>
                                <w:position w:val="-8"/>
                                <w:szCs w:val="20"/>
                              </w:rPr>
                              <w:pict w14:anchorId="356B35E2">
                                <v:shape id="_x0000_i1068" type="#_x0000_t75" alt="" style="width:58.5pt;height:13.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C74280">
                              <w:rPr>
                                <w:rFonts w:ascii="Times New Roman" w:hAnsi="Times New Roman"/>
                                <w:noProof/>
                                <w:position w:val="-8"/>
                                <w:szCs w:val="20"/>
                              </w:rPr>
                              <w:pict w14:anchorId="3EDDD738">
                                <v:shape id="_x0000_i1070" type="#_x0000_t75" alt="" style="width:58.5pt;height:13.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5DF9D08D">
                                <v:shape id="_x0000_i107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63E147D9">
                                <v:shape id="_x0000_i107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558E4491">
                                <v:shape id="_x0000_i1076"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29B6B70E">
                                <v:shape id="_x0000_i1078"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C74280">
                              <w:rPr>
                                <w:rFonts w:ascii="Times New Roman" w:hAnsi="Times New Roman"/>
                                <w:noProof/>
                                <w:position w:val="-6"/>
                                <w:szCs w:val="20"/>
                              </w:rPr>
                              <w:pict w14:anchorId="3BA7E313">
                                <v:shape id="_x0000_i1080" type="#_x0000_t75" alt="" style="width:38.2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74280">
                              <w:rPr>
                                <w:rFonts w:ascii="Times New Roman" w:hAnsi="Times New Roman"/>
                                <w:noProof/>
                                <w:position w:val="-6"/>
                                <w:szCs w:val="20"/>
                              </w:rPr>
                              <w:pict w14:anchorId="22006F17">
                                <v:shape id="_x0000_i1082" type="#_x0000_t75" alt="" style="width:38.2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AE31CA" w:rsidRPr="00E3631B" w:rsidRDefault="00AE31CA" w:rsidP="00FF320F">
                            <w:pPr>
                              <w:ind w:left="720"/>
                              <w:rPr>
                                <w:color w:val="000000"/>
                                <w:szCs w:val="20"/>
                              </w:rPr>
                            </w:pPr>
                          </w:p>
                          <w:p w14:paraId="17C0FCAA" w14:textId="77777777" w:rsidR="00AE31CA" w:rsidRPr="00E3631B" w:rsidRDefault="00AE31CA"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5"/>
                                <w:szCs w:val="20"/>
                              </w:rPr>
                              <w:pict w14:anchorId="2A2D964E">
                                <v:shape id="_x0000_i1084" type="#_x0000_t75" alt="" style="width:17.25pt;height:12.7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5"/>
                                <w:szCs w:val="20"/>
                              </w:rPr>
                              <w:pict w14:anchorId="481D75BA">
                                <v:shape id="_x0000_i1086" type="#_x0000_t75" alt="" style="width:17.25pt;height:12.7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AE31CA" w:rsidRPr="00E3631B" w:rsidRDefault="00AE31CA"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AE31CA" w:rsidRPr="00E3631B" w:rsidRDefault="00AE31CA"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6"/>
                                <w:szCs w:val="20"/>
                              </w:rPr>
                              <w:pict w14:anchorId="1C08F28C">
                                <v:shape id="_x0000_i1088"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6"/>
                                <w:szCs w:val="20"/>
                              </w:rPr>
                              <w:pict w14:anchorId="2F68391A">
                                <v:shape id="_x0000_i1090"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AE31CA" w:rsidRPr="00E3631B" w:rsidRDefault="00AE31CA" w:rsidP="00FF320F">
                      <w:pPr>
                        <w:rPr>
                          <w:szCs w:val="20"/>
                          <w:lang w:eastAsia="x-none"/>
                        </w:rPr>
                      </w:pPr>
                      <w:r w:rsidRPr="00E3631B">
                        <w:rPr>
                          <w:szCs w:val="20"/>
                          <w:highlight w:val="green"/>
                          <w:lang w:eastAsia="x-none"/>
                        </w:rPr>
                        <w:t>Agreement:</w:t>
                      </w:r>
                    </w:p>
                    <w:p w14:paraId="5AB5221F" w14:textId="77777777" w:rsidR="00AE31CA" w:rsidRPr="00E3631B" w:rsidRDefault="00AE31CA"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AE31CA" w:rsidRPr="00FF320F" w:rsidRDefault="00C74280" w:rsidP="00FF320F">
                      <w:pPr>
                        <w:jc w:val="center"/>
                        <w:rPr>
                          <w:color w:val="000000"/>
                          <w:szCs w:val="20"/>
                        </w:rPr>
                      </w:pPr>
                      <w:r>
                        <w:rPr>
                          <w:rFonts w:ascii="Times New Roman" w:hAnsi="Times New Roman"/>
                          <w:noProof/>
                          <w:szCs w:val="20"/>
                        </w:rPr>
                        <w:pict w14:anchorId="367EA364">
                          <v:shape id="_x0000_i1062" type="#_x0000_t75" alt="" style="width:244.5pt;height:13.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Cs w:val="20"/>
                          <w:lang w:val="fr-FR"/>
                        </w:rPr>
                      </w:pPr>
                      <w:r w:rsidRPr="00FF320F">
                        <w:rPr>
                          <w:color w:val="000000"/>
                          <w:szCs w:val="20"/>
                        </w:rPr>
                        <w:t>Where:</w:t>
                      </w:r>
                    </w:p>
                    <w:p w14:paraId="05A63EBE"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C74280">
                        <w:rPr>
                          <w:rFonts w:ascii="Times New Roman" w:hAnsi="Times New Roman"/>
                          <w:noProof/>
                          <w:position w:val="-5"/>
                          <w:szCs w:val="20"/>
                          <w:highlight w:val="yellow"/>
                        </w:rPr>
                        <w:pict w14:anchorId="580CBD19">
                          <v:shape id="_x0000_i1064" type="#_x0000_t75" alt="" style="width:17.25pt;height:12.7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74280">
                        <w:rPr>
                          <w:rFonts w:ascii="Times New Roman" w:hAnsi="Times New Roman"/>
                          <w:noProof/>
                          <w:position w:val="-5"/>
                          <w:szCs w:val="20"/>
                          <w:highlight w:val="yellow"/>
                        </w:rPr>
                        <w:pict w14:anchorId="73EBAA81">
                          <v:shape id="_x0000_i1066" type="#_x0000_t75" alt="" style="width:17.25pt;height:12.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C74280">
                        <w:rPr>
                          <w:rFonts w:ascii="Times New Roman" w:hAnsi="Times New Roman"/>
                          <w:noProof/>
                          <w:position w:val="-8"/>
                          <w:szCs w:val="20"/>
                        </w:rPr>
                        <w:pict w14:anchorId="356B35E2">
                          <v:shape id="_x0000_i1068" type="#_x0000_t75" alt="" style="width:58.5pt;height:13.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C74280">
                        <w:rPr>
                          <w:rFonts w:ascii="Times New Roman" w:hAnsi="Times New Roman"/>
                          <w:noProof/>
                          <w:position w:val="-8"/>
                          <w:szCs w:val="20"/>
                        </w:rPr>
                        <w:pict w14:anchorId="3EDDD738">
                          <v:shape id="_x0000_i1070" type="#_x0000_t75" alt="" style="width:58.5pt;height:13.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5DF9D08D">
                          <v:shape id="_x0000_i107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63E147D9">
                          <v:shape id="_x0000_i107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C74280">
                        <w:rPr>
                          <w:rFonts w:ascii="Times New Roman" w:hAnsi="Times New Roman"/>
                          <w:noProof/>
                          <w:position w:val="-6"/>
                          <w:szCs w:val="20"/>
                        </w:rPr>
                        <w:pict w14:anchorId="558E4491">
                          <v:shape id="_x0000_i1076"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74280">
                        <w:rPr>
                          <w:rFonts w:ascii="Times New Roman" w:hAnsi="Times New Roman"/>
                          <w:noProof/>
                          <w:position w:val="-6"/>
                          <w:szCs w:val="20"/>
                        </w:rPr>
                        <w:pict w14:anchorId="29B6B70E">
                          <v:shape id="_x0000_i1078"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C74280">
                        <w:rPr>
                          <w:rFonts w:ascii="Times New Roman" w:hAnsi="Times New Roman"/>
                          <w:noProof/>
                          <w:position w:val="-6"/>
                          <w:szCs w:val="20"/>
                        </w:rPr>
                        <w:pict w14:anchorId="3BA7E313">
                          <v:shape id="_x0000_i1080" type="#_x0000_t75" alt="" style="width:38.2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74280">
                        <w:rPr>
                          <w:rFonts w:ascii="Times New Roman" w:hAnsi="Times New Roman"/>
                          <w:noProof/>
                          <w:position w:val="-6"/>
                          <w:szCs w:val="20"/>
                        </w:rPr>
                        <w:pict w14:anchorId="22006F17">
                          <v:shape id="_x0000_i1082" type="#_x0000_t75" alt="" style="width:38.2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AE31CA" w:rsidRPr="00E3631B" w:rsidRDefault="00AE31CA" w:rsidP="00FF320F">
                      <w:pPr>
                        <w:ind w:left="720"/>
                        <w:rPr>
                          <w:color w:val="000000"/>
                          <w:szCs w:val="20"/>
                        </w:rPr>
                      </w:pPr>
                    </w:p>
                    <w:p w14:paraId="17C0FCAA" w14:textId="77777777" w:rsidR="00AE31CA" w:rsidRPr="00E3631B" w:rsidRDefault="00AE31CA"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5"/>
                          <w:szCs w:val="20"/>
                        </w:rPr>
                        <w:pict w14:anchorId="2A2D964E">
                          <v:shape id="_x0000_i1084" type="#_x0000_t75" alt="" style="width:17.25pt;height:12.7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5"/>
                          <w:szCs w:val="20"/>
                        </w:rPr>
                        <w:pict w14:anchorId="481D75BA">
                          <v:shape id="_x0000_i1086" type="#_x0000_t75" alt="" style="width:17.25pt;height:12.7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AE31CA" w:rsidRPr="00E3631B" w:rsidRDefault="00AE31CA"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AE31CA" w:rsidRPr="00E3631B" w:rsidRDefault="00AE31CA"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C74280">
                        <w:rPr>
                          <w:rFonts w:ascii="Times New Roman" w:hAnsi="Times New Roman"/>
                          <w:noProof/>
                          <w:position w:val="-6"/>
                          <w:szCs w:val="20"/>
                        </w:rPr>
                        <w:pict w14:anchorId="1C08F28C">
                          <v:shape id="_x0000_i1088"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C74280">
                        <w:rPr>
                          <w:rFonts w:ascii="Times New Roman" w:hAnsi="Times New Roman"/>
                          <w:noProof/>
                          <w:position w:val="-6"/>
                          <w:szCs w:val="20"/>
                        </w:rPr>
                        <w:pict w14:anchorId="2F68391A">
                          <v:shape id="_x0000_i1090"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ac"/>
        <w:spacing w:line="256" w:lineRule="auto"/>
        <w:rPr>
          <w:rFonts w:cs="Arial"/>
        </w:rPr>
      </w:pPr>
    </w:p>
    <w:p w14:paraId="714FC8E9" w14:textId="168884D8" w:rsidR="00FF320F" w:rsidRPr="00E3631B" w:rsidRDefault="00FF320F" w:rsidP="004B0BAB">
      <w:pPr>
        <w:pStyle w:val="ac"/>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ac"/>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c"/>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c"/>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c"/>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c"/>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c"/>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ac"/>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c"/>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ac"/>
              <w:spacing w:line="254" w:lineRule="auto"/>
              <w:rPr>
                <w:rFonts w:cs="Arial"/>
              </w:rPr>
            </w:pPr>
            <w:r w:rsidRPr="003C2381">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c"/>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c"/>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c"/>
              <w:spacing w:line="254" w:lineRule="auto"/>
              <w:rPr>
                <w:rFonts w:cs="Arial"/>
              </w:rPr>
            </w:pPr>
            <w:r w:rsidRPr="00610862">
              <w:rPr>
                <w:rFonts w:cs="Arial"/>
              </w:rPr>
              <w:t>We are OK with this proposal.</w:t>
            </w: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c"/>
              <w:spacing w:line="254" w:lineRule="auto"/>
              <w:rPr>
                <w:rFonts w:cs="Arial"/>
              </w:rPr>
            </w:pPr>
            <w:r>
              <w:rPr>
                <w:rFonts w:cs="Arial" w:hint="eastAsia"/>
              </w:rPr>
              <w:t>O</w:t>
            </w:r>
            <w:r>
              <w:rPr>
                <w:rFonts w:cs="Arial"/>
              </w:rPr>
              <w:t>PPO2</w:t>
            </w:r>
          </w:p>
        </w:tc>
        <w:tc>
          <w:tcPr>
            <w:tcW w:w="7834"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c"/>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c"/>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c"/>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ac"/>
              <w:spacing w:line="254" w:lineRule="auto"/>
              <w:rPr>
                <w:rFonts w:cs="Arial"/>
              </w:rPr>
            </w:pPr>
            <w:r>
              <w:rPr>
                <w:rFonts w:eastAsia="Malgun Gothic" w:cs="Arial" w:hint="eastAsia"/>
                <w:lang w:val="de-DE"/>
              </w:rPr>
              <w:t>Okay</w:t>
            </w:r>
          </w:p>
        </w:tc>
      </w:tr>
      <w:tr w:rsidR="009E637E"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ac"/>
              <w:spacing w:line="254" w:lineRule="auto"/>
              <w:rPr>
                <w:rFonts w:cs="Arial"/>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ac"/>
              <w:spacing w:line="254" w:lineRule="auto"/>
              <w:rPr>
                <w:rFonts w:cs="Arial"/>
              </w:rPr>
            </w:pPr>
            <w:r>
              <w:rPr>
                <w:rFonts w:eastAsia="Yu Mincho" w:cs="Arial"/>
                <w:lang w:eastAsia="en-US"/>
              </w:rPr>
              <w:t xml:space="preserve">Agree with the proposal. </w:t>
            </w:r>
          </w:p>
        </w:tc>
      </w:tr>
      <w:tr w:rsidR="00EA0BCA" w:rsidRPr="003C2381" w14:paraId="01EEE3EE" w14:textId="77777777" w:rsidTr="00BB211D">
        <w:tc>
          <w:tcPr>
            <w:tcW w:w="1795"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ac"/>
              <w:spacing w:line="254" w:lineRule="auto"/>
              <w:rPr>
                <w:rFonts w:eastAsia="Yu Mincho" w:cs="Arial"/>
                <w:lang w:eastAsia="en-US"/>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ac"/>
              <w:spacing w:line="254" w:lineRule="auto"/>
              <w:rPr>
                <w:rFonts w:eastAsia="Yu Mincho" w:cs="Arial"/>
                <w:lang w:eastAsia="en-US"/>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BB211D">
        <w:tc>
          <w:tcPr>
            <w:tcW w:w="1795"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6B837F3E" w14:textId="7C1F0AD5" w:rsidR="002634A2" w:rsidRDefault="002634A2" w:rsidP="002634A2">
            <w:pPr>
              <w:pStyle w:val="ac"/>
              <w:spacing w:line="254" w:lineRule="auto"/>
              <w:rPr>
                <w:rFonts w:cs="Arial"/>
                <w:lang w:val="de-DE"/>
              </w:rPr>
            </w:pPr>
            <w:r w:rsidRPr="005D0B31">
              <w:rPr>
                <w:rFonts w:cs="Arial"/>
              </w:rPr>
              <w:t>Agree to ZTE's modification</w:t>
            </w:r>
          </w:p>
        </w:tc>
      </w:tr>
      <w:tr w:rsidR="00346619" w:rsidRPr="003C2381" w14:paraId="4611628E" w14:textId="77777777" w:rsidTr="00BB211D">
        <w:tc>
          <w:tcPr>
            <w:tcW w:w="1795"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ac"/>
              <w:spacing w:line="254" w:lineRule="auto"/>
              <w:rPr>
                <w:rFonts w:cs="Arial" w:hint="eastAsia"/>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ac"/>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ac"/>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ac"/>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ac"/>
              <w:spacing w:line="254" w:lineRule="auto"/>
              <w:rPr>
                <w:rFonts w:cs="Arial"/>
              </w:rPr>
            </w:pPr>
            <w:r>
              <w:rPr>
                <w:rFonts w:cs="Arial"/>
              </w:rPr>
              <w:t xml:space="preserve">As for the UE behavior of reading SIB to acquire the updated common TA or ephemeris before the RACH procedure as OPPO suggested, we think it is nature that UE will use the most updated common TA and ephemeris to calculate the TA in regardless of the RACH type, </w:t>
            </w:r>
            <w:r>
              <w:rPr>
                <w:rFonts w:cs="Arial"/>
              </w:rPr>
              <w:t xml:space="preserve">i.e., </w:t>
            </w:r>
            <w:r>
              <w:rPr>
                <w:rFonts w:cs="Arial"/>
              </w:rPr>
              <w:t>PDCCH ordered RACH or non-PDCCH ordered RACH. However, it is a separate issue here and can be discussed in the 8.4.2 section I suppose.</w:t>
            </w: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1"/>
      </w:pPr>
      <w:r w:rsidRPr="008B3886">
        <w:lastRenderedPageBreak/>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21"/>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21"/>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AE31CA" w:rsidRPr="00E3631B" w:rsidRDefault="00AE31CA" w:rsidP="00D261C7">
                            <w:pPr>
                              <w:rPr>
                                <w:b/>
                                <w:bCs/>
                                <w:szCs w:val="20"/>
                              </w:rPr>
                            </w:pPr>
                            <w:r w:rsidRPr="00E3631B">
                              <w:rPr>
                                <w:b/>
                                <w:bCs/>
                                <w:szCs w:val="20"/>
                              </w:rPr>
                              <w:t>[ZTE]</w:t>
                            </w:r>
                          </w:p>
                          <w:p w14:paraId="2C0068EB" w14:textId="6A2AFE90" w:rsidR="00AE31CA" w:rsidRPr="00E3631B" w:rsidRDefault="00AE31CA" w:rsidP="00D261C7">
                            <w:pPr>
                              <w:rPr>
                                <w:szCs w:val="20"/>
                              </w:rPr>
                            </w:pPr>
                            <w:r w:rsidRPr="00E3631B">
                              <w:rPr>
                                <w:szCs w:val="20"/>
                              </w:rPr>
                              <w:t>Proposal 13: No timing relationship enhancement is needed for preamble retransmission.</w:t>
                            </w:r>
                          </w:p>
                          <w:p w14:paraId="047E8981" w14:textId="2108D5C7" w:rsidR="00AE31CA" w:rsidRPr="00E3631B" w:rsidRDefault="00AE31CA"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AE31CA" w:rsidRPr="00E3631B" w:rsidRDefault="00AE31CA" w:rsidP="00D261C7">
                      <w:pPr>
                        <w:rPr>
                          <w:b/>
                          <w:bCs/>
                          <w:szCs w:val="20"/>
                        </w:rPr>
                      </w:pPr>
                      <w:r w:rsidRPr="00E3631B">
                        <w:rPr>
                          <w:b/>
                          <w:bCs/>
                          <w:szCs w:val="20"/>
                        </w:rPr>
                        <w:t>[ZTE]</w:t>
                      </w:r>
                    </w:p>
                    <w:p w14:paraId="2C0068EB" w14:textId="6A2AFE90" w:rsidR="00AE31CA" w:rsidRPr="00E3631B" w:rsidRDefault="00AE31CA" w:rsidP="00D261C7">
                      <w:pPr>
                        <w:rPr>
                          <w:szCs w:val="20"/>
                        </w:rPr>
                      </w:pPr>
                      <w:r w:rsidRPr="00E3631B">
                        <w:rPr>
                          <w:szCs w:val="20"/>
                        </w:rPr>
                        <w:t>Proposal 13: No timing relationship enhancement is needed for preamble retransmission.</w:t>
                      </w:r>
                    </w:p>
                    <w:p w14:paraId="047E8981" w14:textId="2108D5C7" w:rsidR="00AE31CA" w:rsidRPr="00E3631B" w:rsidRDefault="00AE31CA"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21"/>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AE31CA" w:rsidRPr="00E3631B" w:rsidRDefault="00AE31CA" w:rsidP="00603D3F">
                            <w:pPr>
                              <w:rPr>
                                <w:b/>
                                <w:bCs/>
                                <w:szCs w:val="20"/>
                              </w:rPr>
                            </w:pPr>
                            <w:r w:rsidRPr="00E3631B">
                              <w:rPr>
                                <w:b/>
                                <w:bCs/>
                                <w:szCs w:val="20"/>
                              </w:rPr>
                              <w:t>[Huawei, HiSilicon]</w:t>
                            </w:r>
                          </w:p>
                          <w:p w14:paraId="014D11C0" w14:textId="77777777" w:rsidR="00AE31CA" w:rsidRPr="00603D3F" w:rsidRDefault="00AE31CA"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AE31CA" w:rsidRPr="00D261C7" w:rsidRDefault="00AE31CA" w:rsidP="00603D3F">
                            <w:pPr>
                              <w:rPr>
                                <w:b/>
                                <w:bCs/>
                                <w:szCs w:val="20"/>
                                <w:lang w:val="en-GB"/>
                              </w:rPr>
                            </w:pPr>
                            <w:r w:rsidRPr="00D261C7">
                              <w:rPr>
                                <w:b/>
                                <w:bCs/>
                                <w:szCs w:val="20"/>
                                <w:lang w:val="en-GB"/>
                              </w:rPr>
                              <w:t>[vivo]</w:t>
                            </w:r>
                          </w:p>
                          <w:p w14:paraId="3A7C78A2" w14:textId="77777777" w:rsidR="00AE31CA" w:rsidRPr="00E3631B" w:rsidRDefault="00AE31CA"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AE31CA" w:rsidRPr="00E3631B" w:rsidRDefault="00AE31CA"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AE31CA" w:rsidRPr="00E3631B" w:rsidRDefault="00AE31CA" w:rsidP="00603D3F">
                            <w:pPr>
                              <w:rPr>
                                <w:b/>
                                <w:bCs/>
                                <w:szCs w:val="20"/>
                              </w:rPr>
                            </w:pPr>
                            <w:r w:rsidRPr="00E3631B">
                              <w:rPr>
                                <w:b/>
                                <w:bCs/>
                                <w:szCs w:val="20"/>
                              </w:rPr>
                              <w:t>[Apple]</w:t>
                            </w:r>
                          </w:p>
                          <w:p w14:paraId="100D061A" w14:textId="77777777" w:rsidR="00AE31CA" w:rsidRPr="00E3631B" w:rsidRDefault="00AE31CA"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AE31CA" w:rsidRPr="00E3631B" w:rsidRDefault="00AE31CA"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Cs w:val="20"/>
                              </w:rPr>
                            </w:pPr>
                            <w:r w:rsidRPr="00E3631B">
                              <w:rPr>
                                <w:b/>
                                <w:bCs/>
                                <w:szCs w:val="20"/>
                              </w:rPr>
                              <w:t>[NTT DOCOMO]</w:t>
                            </w:r>
                          </w:p>
                          <w:p w14:paraId="2CB07F1E" w14:textId="77777777" w:rsidR="00AE31CA" w:rsidRPr="00E3631B" w:rsidRDefault="00AE31CA" w:rsidP="00603D3F">
                            <w:pPr>
                              <w:rPr>
                                <w:szCs w:val="20"/>
                              </w:rPr>
                            </w:pPr>
                            <w:r w:rsidRPr="00E3631B">
                              <w:rPr>
                                <w:szCs w:val="20"/>
                              </w:rPr>
                              <w:t>Proposal 9: Extension of BFR timer is not necessary for NTN.</w:t>
                            </w:r>
                          </w:p>
                          <w:p w14:paraId="0A095DD8" w14:textId="77777777" w:rsidR="00AE31CA" w:rsidRPr="00E3631B" w:rsidRDefault="00AE31CA" w:rsidP="00603D3F">
                            <w:pPr>
                              <w:rPr>
                                <w:b/>
                                <w:bCs/>
                                <w:szCs w:val="20"/>
                              </w:rPr>
                            </w:pPr>
                            <w:r w:rsidRPr="00E3631B">
                              <w:rPr>
                                <w:b/>
                                <w:bCs/>
                                <w:szCs w:val="20"/>
                              </w:rPr>
                              <w:t>[Lenovo, Motorola Mobility]</w:t>
                            </w:r>
                          </w:p>
                          <w:p w14:paraId="2461E6EF" w14:textId="77777777" w:rsidR="00AE31CA" w:rsidRPr="00E3631B" w:rsidRDefault="00AE31CA" w:rsidP="00603D3F">
                            <w:pPr>
                              <w:rPr>
                                <w:szCs w:val="20"/>
                              </w:rPr>
                            </w:pPr>
                            <w:r w:rsidRPr="00E3631B">
                              <w:rPr>
                                <w:szCs w:val="20"/>
                              </w:rPr>
                              <w:t>Proposal 6: The timing relationship between PRACH transmission in beam failure recovery and start of PDCCH monitoring is 4+K_mac.</w:t>
                            </w:r>
                          </w:p>
                          <w:p w14:paraId="7D10C665" w14:textId="6AA8FF3A" w:rsidR="00AE31CA" w:rsidRPr="00603D3F" w:rsidRDefault="00AE31CA"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AE31CA" w:rsidRPr="00E3631B" w:rsidRDefault="00AE31CA" w:rsidP="00603D3F">
                      <w:pPr>
                        <w:rPr>
                          <w:b/>
                          <w:bCs/>
                          <w:szCs w:val="20"/>
                        </w:rPr>
                      </w:pPr>
                      <w:r w:rsidRPr="00E3631B">
                        <w:rPr>
                          <w:b/>
                          <w:bCs/>
                          <w:szCs w:val="20"/>
                        </w:rPr>
                        <w:t>[Huawei, HiSilicon]</w:t>
                      </w:r>
                    </w:p>
                    <w:p w14:paraId="014D11C0" w14:textId="77777777" w:rsidR="00AE31CA" w:rsidRPr="00603D3F" w:rsidRDefault="00AE31CA"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AE31CA" w:rsidRPr="00D261C7" w:rsidRDefault="00AE31CA" w:rsidP="00603D3F">
                      <w:pPr>
                        <w:rPr>
                          <w:b/>
                          <w:bCs/>
                          <w:szCs w:val="20"/>
                          <w:lang w:val="en-GB"/>
                        </w:rPr>
                      </w:pPr>
                      <w:r w:rsidRPr="00D261C7">
                        <w:rPr>
                          <w:b/>
                          <w:bCs/>
                          <w:szCs w:val="20"/>
                          <w:lang w:val="en-GB"/>
                        </w:rPr>
                        <w:t>[vivo]</w:t>
                      </w:r>
                    </w:p>
                    <w:p w14:paraId="3A7C78A2" w14:textId="77777777" w:rsidR="00AE31CA" w:rsidRPr="00E3631B" w:rsidRDefault="00AE31CA"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AE31CA" w:rsidRPr="00E3631B" w:rsidRDefault="00AE31CA"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AE31CA" w:rsidRPr="00E3631B" w:rsidRDefault="00AE31CA" w:rsidP="00603D3F">
                      <w:pPr>
                        <w:rPr>
                          <w:b/>
                          <w:bCs/>
                          <w:szCs w:val="20"/>
                        </w:rPr>
                      </w:pPr>
                      <w:r w:rsidRPr="00E3631B">
                        <w:rPr>
                          <w:b/>
                          <w:bCs/>
                          <w:szCs w:val="20"/>
                        </w:rPr>
                        <w:t>[Apple]</w:t>
                      </w:r>
                    </w:p>
                    <w:p w14:paraId="100D061A" w14:textId="77777777" w:rsidR="00AE31CA" w:rsidRPr="00E3631B" w:rsidRDefault="00AE31CA"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AE31CA" w:rsidRPr="00E3631B" w:rsidRDefault="00AE31CA"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Cs w:val="20"/>
                        </w:rPr>
                      </w:pPr>
                      <w:r w:rsidRPr="00E3631B">
                        <w:rPr>
                          <w:b/>
                          <w:bCs/>
                          <w:szCs w:val="20"/>
                        </w:rPr>
                        <w:t>[NTT DOCOMO]</w:t>
                      </w:r>
                    </w:p>
                    <w:p w14:paraId="2CB07F1E" w14:textId="77777777" w:rsidR="00AE31CA" w:rsidRPr="00E3631B" w:rsidRDefault="00AE31CA" w:rsidP="00603D3F">
                      <w:pPr>
                        <w:rPr>
                          <w:szCs w:val="20"/>
                        </w:rPr>
                      </w:pPr>
                      <w:r w:rsidRPr="00E3631B">
                        <w:rPr>
                          <w:szCs w:val="20"/>
                        </w:rPr>
                        <w:t>Proposal 9: Extension of BFR timer is not necessary for NTN.</w:t>
                      </w:r>
                    </w:p>
                    <w:p w14:paraId="0A095DD8" w14:textId="77777777" w:rsidR="00AE31CA" w:rsidRPr="00E3631B" w:rsidRDefault="00AE31CA" w:rsidP="00603D3F">
                      <w:pPr>
                        <w:rPr>
                          <w:b/>
                          <w:bCs/>
                          <w:szCs w:val="20"/>
                        </w:rPr>
                      </w:pPr>
                      <w:r w:rsidRPr="00E3631B">
                        <w:rPr>
                          <w:b/>
                          <w:bCs/>
                          <w:szCs w:val="20"/>
                        </w:rPr>
                        <w:t>[Lenovo, Motorola Mobility]</w:t>
                      </w:r>
                    </w:p>
                    <w:p w14:paraId="2461E6EF" w14:textId="77777777" w:rsidR="00AE31CA" w:rsidRPr="00E3631B" w:rsidRDefault="00AE31CA" w:rsidP="00603D3F">
                      <w:pPr>
                        <w:rPr>
                          <w:szCs w:val="20"/>
                        </w:rPr>
                      </w:pPr>
                      <w:r w:rsidRPr="00E3631B">
                        <w:rPr>
                          <w:szCs w:val="20"/>
                        </w:rPr>
                        <w:t>Proposal 6: The timing relationship between PRACH transmission in beam failure recovery and start of PDCCH monitoring is 4+K_mac.</w:t>
                      </w:r>
                    </w:p>
                    <w:p w14:paraId="7D10C665" w14:textId="6AA8FF3A" w:rsidR="00AE31CA" w:rsidRPr="00603D3F" w:rsidRDefault="00AE31CA"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pPr>
      <w:r w:rsidRPr="008B3886">
        <w:lastRenderedPageBreak/>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AE31CA" w:rsidRPr="00E3631B" w:rsidRDefault="00AE31CA"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AE31CA" w:rsidRPr="00E3631B" w:rsidRDefault="00AE31CA"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AE31CA" w:rsidRPr="00E3631B" w:rsidRDefault="00AE31CA"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AE31CA" w:rsidRPr="00E3631B" w:rsidRDefault="00AE31CA"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AE31CA" w:rsidRPr="00E3631B" w:rsidRDefault="00AE31CA"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AE31CA" w:rsidRPr="00E3631B" w:rsidRDefault="00AE31CA"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AE31CA" w:rsidRPr="00E3631B" w:rsidRDefault="00AE31CA"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AE31CA" w:rsidRPr="00E3631B" w:rsidRDefault="00AE31CA"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AE31CA" w:rsidRPr="00E3631B" w:rsidRDefault="00AE31CA"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AE31CA" w:rsidRPr="00E3631B" w:rsidRDefault="00AE31CA"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aff2"/>
        <w:numPr>
          <w:ilvl w:val="1"/>
          <w:numId w:val="32"/>
        </w:numPr>
        <w:ind w:firstLine="420"/>
        <w:rPr>
          <w:rFonts w:ascii="Arial" w:hAnsi="Arial" w:cs="Arial"/>
        </w:rPr>
      </w:pPr>
      <w:r w:rsidRPr="008B3886">
        <w:rPr>
          <w:rFonts w:ascii="Arial" w:hAnsi="Arial" w:cs="Arial"/>
        </w:rPr>
        <w:lastRenderedPageBreak/>
        <w:t>In this case, K_offset enhancement is not needed</w:t>
      </w:r>
    </w:p>
    <w:p w14:paraId="6944ACFC" w14:textId="78C02442"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eeded</w:t>
      </w:r>
    </w:p>
    <w:tbl>
      <w:tblPr>
        <w:tblStyle w:val="aff7"/>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c"/>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c"/>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c"/>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c"/>
              <w:spacing w:line="254" w:lineRule="auto"/>
              <w:jc w:val="center"/>
            </w:pPr>
            <w:r w:rsidRPr="008B3886">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c"/>
              <w:spacing w:line="254" w:lineRule="auto"/>
            </w:pPr>
            <w:r w:rsidRPr="00E3631B">
              <w:t>Here, to align the timing between gNB and UE, we think the introduction of Koffset 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ac"/>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c"/>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510130" w:rsidP="009117CF">
            <w:pPr>
              <w:pStyle w:val="ac"/>
              <w:spacing w:line="254" w:lineRule="auto"/>
            </w:pPr>
            <w:r w:rsidRPr="00510130">
              <w:rPr>
                <w:rFonts w:eastAsiaTheme="minorEastAsia"/>
                <w:noProof/>
                <w:sz w:val="20"/>
              </w:rPr>
              <w:object w:dxaOrig="6670" w:dyaOrig="3360" w14:anchorId="6732BB5B">
                <v:shape id="_x0000_i1091" type="#_x0000_t75" alt="" style="width:186.75pt;height:95.25pt;mso-width-percent:0;mso-height-percent:0;mso-width-percent:0;mso-height-percent:0" o:ole="">
                  <v:imagedata r:id="rId37" o:title=""/>
                </v:shape>
                <o:OLEObject Type="Embed" ProgID="PBrush" ShapeID="_x0000_i1091" DrawAspect="Content" ObjectID="_1690789407" r:id="rId38"/>
              </w:object>
            </w:r>
          </w:p>
          <w:p w14:paraId="547E79CA" w14:textId="7160525B" w:rsidR="009117CF" w:rsidRPr="003C2381" w:rsidRDefault="009117CF" w:rsidP="009117CF">
            <w:pPr>
              <w:pStyle w:val="ac"/>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c"/>
              <w:numPr>
                <w:ilvl w:val="0"/>
                <w:numId w:val="72"/>
              </w:numPr>
              <w:spacing w:line="254" w:lineRule="auto"/>
              <w:rPr>
                <w:rFonts w:cs="Arial"/>
              </w:rPr>
            </w:pPr>
            <w:r>
              <w:rPr>
                <w:rFonts w:cs="Arial"/>
              </w:rPr>
              <w:t>Agree</w:t>
            </w:r>
          </w:p>
          <w:p w14:paraId="177CBBAC" w14:textId="7AD54892" w:rsidR="005E5B74" w:rsidRPr="003C2381" w:rsidRDefault="005E5B74" w:rsidP="005E5B74">
            <w:pPr>
              <w:pStyle w:val="ac"/>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c"/>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ac"/>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ac"/>
              <w:spacing w:line="254" w:lineRule="auto"/>
              <w:rPr>
                <w:rFonts w:cs="Arial"/>
              </w:rPr>
            </w:pPr>
            <w:r>
              <w:rPr>
                <w:rFonts w:cs="Arial"/>
              </w:rPr>
              <w:t>On (1): We agree with the Moderator’s analysis.</w:t>
            </w:r>
          </w:p>
          <w:p w14:paraId="127A9469" w14:textId="77777777" w:rsidR="00D33B34" w:rsidRDefault="00D33B34" w:rsidP="00D33B34">
            <w:pPr>
              <w:pStyle w:val="ac"/>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ac"/>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ac"/>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ac"/>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ac"/>
              <w:spacing w:line="254" w:lineRule="auto"/>
              <w:rPr>
                <w:rFonts w:cs="Arial"/>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ac"/>
              <w:spacing w:line="252" w:lineRule="auto"/>
              <w:rPr>
                <w:rFonts w:eastAsia="Yu Mincho" w:cs="Arial"/>
                <w:lang w:eastAsia="en-US"/>
              </w:rPr>
            </w:pPr>
            <w:r>
              <w:rPr>
                <w:rFonts w:eastAsia="Yu Mincho" w:cs="Arial"/>
                <w:lang w:eastAsia="en-US"/>
              </w:rPr>
              <w:t xml:space="preserve">1) agree that K_mac is needed because gNB transmission is delayed by K_mac due to DL-UL timing difference as explained above (13.1.1). </w:t>
            </w:r>
          </w:p>
          <w:p w14:paraId="0B549CC4" w14:textId="7EF93088" w:rsidR="009E637E" w:rsidRPr="003C2381" w:rsidRDefault="009E637E" w:rsidP="009E637E">
            <w:pPr>
              <w:pStyle w:val="ac"/>
              <w:spacing w:line="254" w:lineRule="auto"/>
              <w:rPr>
                <w:rFonts w:cs="Arial"/>
              </w:rPr>
            </w:pPr>
            <w:r>
              <w:rPr>
                <w:rFonts w:eastAsia="Yu Mincho" w:cs="Arial"/>
                <w:lang w:eastAsia="en-US"/>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ac"/>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ac"/>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21"/>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AE31CA" w:rsidRDefault="00AE31CA" w:rsidP="00577BD4">
                            <w:pPr>
                              <w:rPr>
                                <w:szCs w:val="20"/>
                                <w:lang w:val="x-none"/>
                              </w:rPr>
                            </w:pPr>
                            <w:r w:rsidRPr="00D9622A">
                              <w:rPr>
                                <w:szCs w:val="20"/>
                                <w:lang w:val="x-none"/>
                              </w:rPr>
                              <w:t xml:space="preserve">Agreement: </w:t>
                            </w:r>
                          </w:p>
                          <w:p w14:paraId="4D2B9BD4" w14:textId="77777777" w:rsidR="00AE31CA" w:rsidRPr="00D9622A" w:rsidRDefault="00AE31CA"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AE31CA" w:rsidRDefault="00AE31CA" w:rsidP="00577BD4">
                      <w:pPr>
                        <w:rPr>
                          <w:szCs w:val="20"/>
                          <w:lang w:val="x-none"/>
                        </w:rPr>
                      </w:pPr>
                      <w:r w:rsidRPr="00D9622A">
                        <w:rPr>
                          <w:szCs w:val="20"/>
                          <w:lang w:val="x-none"/>
                        </w:rPr>
                        <w:t xml:space="preserve">Agreement: </w:t>
                      </w:r>
                    </w:p>
                    <w:p w14:paraId="4D2B9BD4" w14:textId="77777777" w:rsidR="00AE31CA" w:rsidRPr="00D9622A" w:rsidRDefault="00AE31CA"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lastRenderedPageBreak/>
        <w:t>At least for uplink scheduling adaptation, how frequent is the UE reporting of information about the UE specific TA pre-compensation?</w:t>
      </w:r>
    </w:p>
    <w:p w14:paraId="54DAA816" w14:textId="3EAC90E5"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AE31CA" w:rsidRPr="00E3631B" w:rsidRDefault="00AE31CA" w:rsidP="00FE58EE">
                            <w:pPr>
                              <w:rPr>
                                <w:b/>
                                <w:bCs/>
                                <w:szCs w:val="20"/>
                              </w:rPr>
                            </w:pPr>
                            <w:r w:rsidRPr="00E3631B">
                              <w:rPr>
                                <w:b/>
                                <w:bCs/>
                                <w:szCs w:val="20"/>
                              </w:rPr>
                              <w:t>[Huawei, HiSilicon]</w:t>
                            </w:r>
                          </w:p>
                          <w:p w14:paraId="0E1FF38E" w14:textId="77777777" w:rsidR="00AE31CA" w:rsidRPr="00E3631B" w:rsidRDefault="00AE31CA" w:rsidP="00FE58EE">
                            <w:pPr>
                              <w:rPr>
                                <w:szCs w:val="20"/>
                              </w:rPr>
                            </w:pPr>
                            <w:r w:rsidRPr="00E3631B">
                              <w:rPr>
                                <w:szCs w:val="20"/>
                              </w:rPr>
                              <w:t>Proposal 5: UE-specific TA related information is reported in Msg3 or MsgA for update of K_offset.</w:t>
                            </w:r>
                          </w:p>
                          <w:p w14:paraId="7ACF3B9D" w14:textId="77777777" w:rsidR="00AE31CA" w:rsidRPr="00E3631B" w:rsidRDefault="00AE31CA"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AE31CA" w:rsidRPr="00E3631B" w:rsidRDefault="00AE31CA" w:rsidP="00FE58EE">
                            <w:pPr>
                              <w:rPr>
                                <w:b/>
                                <w:bCs/>
                                <w:szCs w:val="20"/>
                              </w:rPr>
                            </w:pPr>
                            <w:r w:rsidRPr="00E3631B">
                              <w:rPr>
                                <w:b/>
                                <w:bCs/>
                                <w:szCs w:val="20"/>
                              </w:rPr>
                              <w:t>[Samsung]</w:t>
                            </w:r>
                          </w:p>
                          <w:p w14:paraId="549DA8D7" w14:textId="77777777" w:rsidR="00AE31CA" w:rsidRPr="00E3631B" w:rsidRDefault="00AE31CA" w:rsidP="00FE58EE">
                            <w:pPr>
                              <w:rPr>
                                <w:szCs w:val="20"/>
                              </w:rPr>
                            </w:pPr>
                            <w:bookmarkStart w:id="31"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1"/>
                          </w:p>
                          <w:p w14:paraId="3F63148D" w14:textId="77777777" w:rsidR="00AE31CA" w:rsidRPr="00E3631B" w:rsidRDefault="00AE31CA" w:rsidP="00FE58EE">
                            <w:pPr>
                              <w:rPr>
                                <w:b/>
                                <w:bCs/>
                                <w:szCs w:val="20"/>
                              </w:rPr>
                            </w:pPr>
                            <w:r w:rsidRPr="00E3631B">
                              <w:rPr>
                                <w:b/>
                                <w:bCs/>
                                <w:szCs w:val="20"/>
                              </w:rPr>
                              <w:t>[CATT]</w:t>
                            </w:r>
                          </w:p>
                          <w:p w14:paraId="571833E5" w14:textId="77777777" w:rsidR="00AE31CA" w:rsidRPr="00E3631B" w:rsidRDefault="00AE31CA"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AE31CA" w:rsidRPr="00E3631B" w:rsidRDefault="00AE31CA"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AE31CA" w:rsidRPr="00E3631B" w:rsidRDefault="00AE31CA"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AE31CA" w:rsidRPr="00E3631B" w:rsidRDefault="00AE31CA" w:rsidP="00FE58EE">
                            <w:pPr>
                              <w:rPr>
                                <w:b/>
                                <w:bCs/>
                                <w:szCs w:val="20"/>
                              </w:rPr>
                            </w:pPr>
                            <w:r w:rsidRPr="00E3631B">
                              <w:rPr>
                                <w:b/>
                                <w:bCs/>
                                <w:szCs w:val="20"/>
                              </w:rPr>
                              <w:t>[MediaTek]</w:t>
                            </w:r>
                          </w:p>
                          <w:p w14:paraId="0AE1E0C9" w14:textId="77777777" w:rsidR="00AE31CA" w:rsidRPr="00E3631B" w:rsidRDefault="00AE31CA"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AE31CA" w:rsidRPr="00E3631B" w:rsidRDefault="00AE31CA" w:rsidP="00FE58EE">
                            <w:pPr>
                              <w:rPr>
                                <w:szCs w:val="20"/>
                              </w:rPr>
                            </w:pPr>
                            <w:r w:rsidRPr="00E3631B">
                              <w:rPr>
                                <w:szCs w:val="20"/>
                              </w:rPr>
                              <w:t xml:space="preserve">Proposal 2: Support UE-specific TA report by the UE via MAC CE. </w:t>
                            </w:r>
                          </w:p>
                          <w:p w14:paraId="40AA59CB" w14:textId="77777777" w:rsidR="00AE31CA" w:rsidRPr="00E3631B" w:rsidRDefault="00AE31CA"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AE31CA" w:rsidRPr="00E3631B" w:rsidRDefault="00AE31CA" w:rsidP="00FE58EE">
                            <w:pPr>
                              <w:rPr>
                                <w:b/>
                                <w:bCs/>
                                <w:szCs w:val="20"/>
                              </w:rPr>
                            </w:pPr>
                            <w:r w:rsidRPr="00E3631B">
                              <w:rPr>
                                <w:b/>
                                <w:bCs/>
                                <w:szCs w:val="20"/>
                              </w:rPr>
                              <w:t>[OPPO]</w:t>
                            </w:r>
                          </w:p>
                          <w:p w14:paraId="57FE2D9C" w14:textId="77777777" w:rsidR="00AE31CA" w:rsidRPr="00E3631B" w:rsidRDefault="00AE31CA" w:rsidP="00FE58EE">
                            <w:pPr>
                              <w:rPr>
                                <w:szCs w:val="20"/>
                              </w:rPr>
                            </w:pPr>
                            <w:r w:rsidRPr="00E3631B">
                              <w:rPr>
                                <w:szCs w:val="20"/>
                              </w:rPr>
                              <w:t xml:space="preserve">Proposal 1: Support UE reporting the service link RTT to the network during initial access. </w:t>
                            </w:r>
                          </w:p>
                          <w:p w14:paraId="4D289CA7" w14:textId="77777777" w:rsidR="00AE31CA" w:rsidRPr="00E3631B" w:rsidRDefault="00AE31CA" w:rsidP="00FE58EE">
                            <w:pPr>
                              <w:rPr>
                                <w:szCs w:val="20"/>
                              </w:rPr>
                            </w:pPr>
                            <w:r w:rsidRPr="00E3631B">
                              <w:rPr>
                                <w:szCs w:val="20"/>
                              </w:rPr>
                              <w:t>Proposal 3: Support network requesting UE to report service link RTT in connected phase.</w:t>
                            </w:r>
                          </w:p>
                          <w:p w14:paraId="2A0E8A7C" w14:textId="77777777" w:rsidR="00AE31CA" w:rsidRPr="00E3631B" w:rsidRDefault="00AE31CA" w:rsidP="00FE58EE">
                            <w:pPr>
                              <w:rPr>
                                <w:b/>
                                <w:bCs/>
                                <w:szCs w:val="20"/>
                              </w:rPr>
                            </w:pPr>
                            <w:r w:rsidRPr="00E3631B">
                              <w:rPr>
                                <w:b/>
                                <w:bCs/>
                                <w:szCs w:val="20"/>
                              </w:rPr>
                              <w:t>[FGI, Asia Pacific Telecom, III, ITRI]</w:t>
                            </w:r>
                          </w:p>
                          <w:p w14:paraId="0AE38C65" w14:textId="77777777" w:rsidR="00AE31CA" w:rsidRPr="00E3631B" w:rsidRDefault="00AE31CA"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Cs w:val="20"/>
                              </w:rPr>
                            </w:pPr>
                            <w:r w:rsidRPr="00E3631B">
                              <w:rPr>
                                <w:b/>
                                <w:bCs/>
                                <w:szCs w:val="20"/>
                              </w:rPr>
                              <w:t>[Qualcomm]</w:t>
                            </w:r>
                          </w:p>
                          <w:p w14:paraId="1F069BDF" w14:textId="77777777" w:rsidR="00AE31CA" w:rsidRPr="00E3631B" w:rsidRDefault="00AE31CA" w:rsidP="00FE58EE">
                            <w:pPr>
                              <w:rPr>
                                <w:szCs w:val="20"/>
                              </w:rPr>
                            </w:pPr>
                            <w:bookmarkStart w:id="32" w:name="_Hlk78834956"/>
                            <w:r w:rsidRPr="00E3631B">
                              <w:rPr>
                                <w:szCs w:val="20"/>
                              </w:rPr>
                              <w:t>Proposal 2: Support UE specific TA report by MAC-CE</w:t>
                            </w:r>
                          </w:p>
                          <w:p w14:paraId="35C21CC5" w14:textId="38B7B498" w:rsidR="00AE31CA" w:rsidRPr="00762758" w:rsidRDefault="00AE31CA" w:rsidP="00CA0E71">
                            <w:pPr>
                              <w:pStyle w:val="aff2"/>
                              <w:numPr>
                                <w:ilvl w:val="0"/>
                                <w:numId w:val="63"/>
                              </w:numPr>
                              <w:ind w:firstLine="420"/>
                              <w:rPr>
                                <w:szCs w:val="20"/>
                              </w:rPr>
                            </w:pPr>
                            <w:r w:rsidRPr="00762758">
                              <w:rPr>
                                <w:szCs w:val="20"/>
                              </w:rPr>
                              <w:t>FFS: details of signaling</w:t>
                            </w:r>
                          </w:p>
                          <w:p w14:paraId="72D69525" w14:textId="77777777" w:rsidR="00AE31CA" w:rsidRPr="00E3631B" w:rsidRDefault="00AE31CA" w:rsidP="00FE58EE">
                            <w:pPr>
                              <w:rPr>
                                <w:szCs w:val="20"/>
                              </w:rPr>
                            </w:pPr>
                            <w:r w:rsidRPr="00E3631B">
                              <w:rPr>
                                <w:szCs w:val="20"/>
                              </w:rPr>
                              <w:t xml:space="preserve">Proposal 3: Support periodic TA report. </w:t>
                            </w:r>
                            <w:bookmarkEnd w:id="32"/>
                          </w:p>
                          <w:p w14:paraId="2D2495A4" w14:textId="77777777" w:rsidR="00AE31CA" w:rsidRPr="00E3631B" w:rsidRDefault="00AE31CA" w:rsidP="00FE58EE">
                            <w:pPr>
                              <w:rPr>
                                <w:b/>
                                <w:bCs/>
                                <w:szCs w:val="20"/>
                              </w:rPr>
                            </w:pPr>
                            <w:r w:rsidRPr="00E3631B">
                              <w:rPr>
                                <w:b/>
                                <w:bCs/>
                                <w:szCs w:val="20"/>
                              </w:rPr>
                              <w:t>[CMCC]</w:t>
                            </w:r>
                          </w:p>
                          <w:p w14:paraId="6F8D8F50" w14:textId="77777777" w:rsidR="00AE31CA" w:rsidRPr="00E3631B" w:rsidRDefault="00AE31CA" w:rsidP="00FE58EE">
                            <w:pPr>
                              <w:rPr>
                                <w:szCs w:val="20"/>
                              </w:rPr>
                            </w:pPr>
                            <w:r w:rsidRPr="00E3631B">
                              <w:rPr>
                                <w:szCs w:val="20"/>
                              </w:rPr>
                              <w:t>Proposal 3: Regarding TA report, option 5 can be supported.</w:t>
                            </w:r>
                          </w:p>
                          <w:p w14:paraId="24BFEEFE" w14:textId="77777777" w:rsidR="00AE31CA" w:rsidRPr="00762758" w:rsidRDefault="00AE31CA" w:rsidP="00CA0E71">
                            <w:pPr>
                              <w:pStyle w:val="aff2"/>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AE31CA" w:rsidRPr="00E3631B" w:rsidRDefault="00AE31CA" w:rsidP="006C5AEB">
                            <w:pPr>
                              <w:rPr>
                                <w:szCs w:val="20"/>
                              </w:rPr>
                            </w:pPr>
                            <w:r w:rsidRPr="00E3631B">
                              <w:rPr>
                                <w:szCs w:val="20"/>
                              </w:rPr>
                              <w:t>Proposal 4: TA report is supported with at least one of following information:</w:t>
                            </w:r>
                          </w:p>
                          <w:p w14:paraId="149E317D" w14:textId="77777777" w:rsidR="00AE31CA" w:rsidRPr="00762758" w:rsidRDefault="00AE31CA" w:rsidP="00CA0E71">
                            <w:pPr>
                              <w:pStyle w:val="aff2"/>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AE31CA" w:rsidRPr="00762758" w:rsidRDefault="00AE31CA" w:rsidP="00CA0E71">
                            <w:pPr>
                              <w:pStyle w:val="aff2"/>
                              <w:numPr>
                                <w:ilvl w:val="0"/>
                                <w:numId w:val="65"/>
                              </w:numPr>
                              <w:ind w:firstLine="420"/>
                              <w:rPr>
                                <w:szCs w:val="20"/>
                              </w:rPr>
                            </w:pPr>
                            <w:r w:rsidRPr="00762758">
                              <w:rPr>
                                <w:szCs w:val="20"/>
                              </w:rPr>
                              <w:t>Option 4: Difference between UE-specific K_offset and cell-specific K_offset.</w:t>
                            </w:r>
                          </w:p>
                          <w:p w14:paraId="0F616F33" w14:textId="7D125A61" w:rsidR="00AE31CA" w:rsidRPr="00762758" w:rsidRDefault="00AE31CA"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AE31CA" w:rsidRPr="00E3631B" w:rsidRDefault="00AE31CA" w:rsidP="00FE58EE">
                      <w:pPr>
                        <w:rPr>
                          <w:b/>
                          <w:bCs/>
                          <w:szCs w:val="20"/>
                        </w:rPr>
                      </w:pPr>
                      <w:r w:rsidRPr="00E3631B">
                        <w:rPr>
                          <w:b/>
                          <w:bCs/>
                          <w:szCs w:val="20"/>
                        </w:rPr>
                        <w:t>[Huawei, HiSilicon]</w:t>
                      </w:r>
                    </w:p>
                    <w:p w14:paraId="0E1FF38E" w14:textId="77777777" w:rsidR="00AE31CA" w:rsidRPr="00E3631B" w:rsidRDefault="00AE31CA" w:rsidP="00FE58EE">
                      <w:pPr>
                        <w:rPr>
                          <w:szCs w:val="20"/>
                        </w:rPr>
                      </w:pPr>
                      <w:r w:rsidRPr="00E3631B">
                        <w:rPr>
                          <w:szCs w:val="20"/>
                        </w:rPr>
                        <w:t>Proposal 5: UE-specific TA related information is reported in Msg3 or MsgA for update of K_offset.</w:t>
                      </w:r>
                    </w:p>
                    <w:p w14:paraId="7ACF3B9D" w14:textId="77777777" w:rsidR="00AE31CA" w:rsidRPr="00E3631B" w:rsidRDefault="00AE31CA"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AE31CA" w:rsidRPr="00E3631B" w:rsidRDefault="00AE31CA" w:rsidP="00FE58EE">
                      <w:pPr>
                        <w:rPr>
                          <w:b/>
                          <w:bCs/>
                          <w:szCs w:val="20"/>
                        </w:rPr>
                      </w:pPr>
                      <w:r w:rsidRPr="00E3631B">
                        <w:rPr>
                          <w:b/>
                          <w:bCs/>
                          <w:szCs w:val="20"/>
                        </w:rPr>
                        <w:t>[Samsung]</w:t>
                      </w:r>
                    </w:p>
                    <w:p w14:paraId="549DA8D7" w14:textId="77777777" w:rsidR="00AE31CA" w:rsidRPr="00E3631B" w:rsidRDefault="00AE31CA" w:rsidP="00FE58EE">
                      <w:pPr>
                        <w:rPr>
                          <w:szCs w:val="20"/>
                        </w:rPr>
                      </w:pPr>
                      <w:bookmarkStart w:id="33"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3"/>
                    </w:p>
                    <w:p w14:paraId="3F63148D" w14:textId="77777777" w:rsidR="00AE31CA" w:rsidRPr="00E3631B" w:rsidRDefault="00AE31CA" w:rsidP="00FE58EE">
                      <w:pPr>
                        <w:rPr>
                          <w:b/>
                          <w:bCs/>
                          <w:szCs w:val="20"/>
                        </w:rPr>
                      </w:pPr>
                      <w:r w:rsidRPr="00E3631B">
                        <w:rPr>
                          <w:b/>
                          <w:bCs/>
                          <w:szCs w:val="20"/>
                        </w:rPr>
                        <w:t>[CATT]</w:t>
                      </w:r>
                    </w:p>
                    <w:p w14:paraId="571833E5" w14:textId="77777777" w:rsidR="00AE31CA" w:rsidRPr="00E3631B" w:rsidRDefault="00AE31CA"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AE31CA" w:rsidRPr="00E3631B" w:rsidRDefault="00AE31CA"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AE31CA" w:rsidRPr="00E3631B" w:rsidRDefault="00AE31CA"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AE31CA" w:rsidRPr="00E3631B" w:rsidRDefault="00AE31CA" w:rsidP="00FE58EE">
                      <w:pPr>
                        <w:rPr>
                          <w:b/>
                          <w:bCs/>
                          <w:szCs w:val="20"/>
                        </w:rPr>
                      </w:pPr>
                      <w:r w:rsidRPr="00E3631B">
                        <w:rPr>
                          <w:b/>
                          <w:bCs/>
                          <w:szCs w:val="20"/>
                        </w:rPr>
                        <w:t>[MediaTek]</w:t>
                      </w:r>
                    </w:p>
                    <w:p w14:paraId="0AE1E0C9" w14:textId="77777777" w:rsidR="00AE31CA" w:rsidRPr="00E3631B" w:rsidRDefault="00AE31CA"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AE31CA" w:rsidRPr="00E3631B" w:rsidRDefault="00AE31CA" w:rsidP="00FE58EE">
                      <w:pPr>
                        <w:rPr>
                          <w:szCs w:val="20"/>
                        </w:rPr>
                      </w:pPr>
                      <w:r w:rsidRPr="00E3631B">
                        <w:rPr>
                          <w:szCs w:val="20"/>
                        </w:rPr>
                        <w:t xml:space="preserve">Proposal 2: Support UE-specific TA report by the UE via MAC CE. </w:t>
                      </w:r>
                    </w:p>
                    <w:p w14:paraId="40AA59CB" w14:textId="77777777" w:rsidR="00AE31CA" w:rsidRPr="00E3631B" w:rsidRDefault="00AE31CA"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AE31CA" w:rsidRPr="00E3631B" w:rsidRDefault="00AE31CA" w:rsidP="00FE58EE">
                      <w:pPr>
                        <w:rPr>
                          <w:b/>
                          <w:bCs/>
                          <w:szCs w:val="20"/>
                        </w:rPr>
                      </w:pPr>
                      <w:r w:rsidRPr="00E3631B">
                        <w:rPr>
                          <w:b/>
                          <w:bCs/>
                          <w:szCs w:val="20"/>
                        </w:rPr>
                        <w:t>[OPPO]</w:t>
                      </w:r>
                    </w:p>
                    <w:p w14:paraId="57FE2D9C" w14:textId="77777777" w:rsidR="00AE31CA" w:rsidRPr="00E3631B" w:rsidRDefault="00AE31CA" w:rsidP="00FE58EE">
                      <w:pPr>
                        <w:rPr>
                          <w:szCs w:val="20"/>
                        </w:rPr>
                      </w:pPr>
                      <w:r w:rsidRPr="00E3631B">
                        <w:rPr>
                          <w:szCs w:val="20"/>
                        </w:rPr>
                        <w:t xml:space="preserve">Proposal 1: Support UE reporting the service link RTT to the network during initial access. </w:t>
                      </w:r>
                    </w:p>
                    <w:p w14:paraId="4D289CA7" w14:textId="77777777" w:rsidR="00AE31CA" w:rsidRPr="00E3631B" w:rsidRDefault="00AE31CA" w:rsidP="00FE58EE">
                      <w:pPr>
                        <w:rPr>
                          <w:szCs w:val="20"/>
                        </w:rPr>
                      </w:pPr>
                      <w:r w:rsidRPr="00E3631B">
                        <w:rPr>
                          <w:szCs w:val="20"/>
                        </w:rPr>
                        <w:t>Proposal 3: Support network requesting UE to report service link RTT in connected phase.</w:t>
                      </w:r>
                    </w:p>
                    <w:p w14:paraId="2A0E8A7C" w14:textId="77777777" w:rsidR="00AE31CA" w:rsidRPr="00E3631B" w:rsidRDefault="00AE31CA" w:rsidP="00FE58EE">
                      <w:pPr>
                        <w:rPr>
                          <w:b/>
                          <w:bCs/>
                          <w:szCs w:val="20"/>
                        </w:rPr>
                      </w:pPr>
                      <w:r w:rsidRPr="00E3631B">
                        <w:rPr>
                          <w:b/>
                          <w:bCs/>
                          <w:szCs w:val="20"/>
                        </w:rPr>
                        <w:t>[FGI, Asia Pacific Telecom, III, ITRI]</w:t>
                      </w:r>
                    </w:p>
                    <w:p w14:paraId="0AE38C65" w14:textId="77777777" w:rsidR="00AE31CA" w:rsidRPr="00E3631B" w:rsidRDefault="00AE31CA"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Cs w:val="20"/>
                        </w:rPr>
                      </w:pPr>
                      <w:r w:rsidRPr="00E3631B">
                        <w:rPr>
                          <w:b/>
                          <w:bCs/>
                          <w:szCs w:val="20"/>
                        </w:rPr>
                        <w:t>[Qualcomm]</w:t>
                      </w:r>
                    </w:p>
                    <w:p w14:paraId="1F069BDF" w14:textId="77777777" w:rsidR="00AE31CA" w:rsidRPr="00E3631B" w:rsidRDefault="00AE31CA" w:rsidP="00FE58EE">
                      <w:pPr>
                        <w:rPr>
                          <w:szCs w:val="20"/>
                        </w:rPr>
                      </w:pPr>
                      <w:bookmarkStart w:id="34" w:name="_Hlk78834956"/>
                      <w:r w:rsidRPr="00E3631B">
                        <w:rPr>
                          <w:szCs w:val="20"/>
                        </w:rPr>
                        <w:t>Proposal 2: Support UE specific TA report by MAC-CE</w:t>
                      </w:r>
                    </w:p>
                    <w:p w14:paraId="35C21CC5" w14:textId="38B7B498" w:rsidR="00AE31CA" w:rsidRPr="00762758" w:rsidRDefault="00AE31CA" w:rsidP="00CA0E71">
                      <w:pPr>
                        <w:pStyle w:val="aff2"/>
                        <w:numPr>
                          <w:ilvl w:val="0"/>
                          <w:numId w:val="63"/>
                        </w:numPr>
                        <w:ind w:firstLine="420"/>
                        <w:rPr>
                          <w:szCs w:val="20"/>
                        </w:rPr>
                      </w:pPr>
                      <w:r w:rsidRPr="00762758">
                        <w:rPr>
                          <w:szCs w:val="20"/>
                        </w:rPr>
                        <w:t>FFS: details of signaling</w:t>
                      </w:r>
                    </w:p>
                    <w:p w14:paraId="72D69525" w14:textId="77777777" w:rsidR="00AE31CA" w:rsidRPr="00E3631B" w:rsidRDefault="00AE31CA" w:rsidP="00FE58EE">
                      <w:pPr>
                        <w:rPr>
                          <w:szCs w:val="20"/>
                        </w:rPr>
                      </w:pPr>
                      <w:r w:rsidRPr="00E3631B">
                        <w:rPr>
                          <w:szCs w:val="20"/>
                        </w:rPr>
                        <w:t xml:space="preserve">Proposal 3: Support periodic TA report. </w:t>
                      </w:r>
                      <w:bookmarkEnd w:id="34"/>
                    </w:p>
                    <w:p w14:paraId="2D2495A4" w14:textId="77777777" w:rsidR="00AE31CA" w:rsidRPr="00E3631B" w:rsidRDefault="00AE31CA" w:rsidP="00FE58EE">
                      <w:pPr>
                        <w:rPr>
                          <w:b/>
                          <w:bCs/>
                          <w:szCs w:val="20"/>
                        </w:rPr>
                      </w:pPr>
                      <w:r w:rsidRPr="00E3631B">
                        <w:rPr>
                          <w:b/>
                          <w:bCs/>
                          <w:szCs w:val="20"/>
                        </w:rPr>
                        <w:t>[CMCC]</w:t>
                      </w:r>
                    </w:p>
                    <w:p w14:paraId="6F8D8F50" w14:textId="77777777" w:rsidR="00AE31CA" w:rsidRPr="00E3631B" w:rsidRDefault="00AE31CA" w:rsidP="00FE58EE">
                      <w:pPr>
                        <w:rPr>
                          <w:szCs w:val="20"/>
                        </w:rPr>
                      </w:pPr>
                      <w:r w:rsidRPr="00E3631B">
                        <w:rPr>
                          <w:szCs w:val="20"/>
                        </w:rPr>
                        <w:t>Proposal 3: Regarding TA report, option 5 can be supported.</w:t>
                      </w:r>
                    </w:p>
                    <w:p w14:paraId="24BFEEFE" w14:textId="77777777" w:rsidR="00AE31CA" w:rsidRPr="00762758" w:rsidRDefault="00AE31CA" w:rsidP="00CA0E71">
                      <w:pPr>
                        <w:pStyle w:val="aff2"/>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AE31CA" w:rsidRPr="00E3631B" w:rsidRDefault="00AE31CA" w:rsidP="006C5AEB">
                      <w:pPr>
                        <w:rPr>
                          <w:szCs w:val="20"/>
                        </w:rPr>
                      </w:pPr>
                      <w:r w:rsidRPr="00E3631B">
                        <w:rPr>
                          <w:szCs w:val="20"/>
                        </w:rPr>
                        <w:t>Proposal 4: TA report is supported with at least one of following information:</w:t>
                      </w:r>
                    </w:p>
                    <w:p w14:paraId="149E317D" w14:textId="77777777" w:rsidR="00AE31CA" w:rsidRPr="00762758" w:rsidRDefault="00AE31CA" w:rsidP="00CA0E71">
                      <w:pPr>
                        <w:pStyle w:val="aff2"/>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AE31CA" w:rsidRPr="00762758" w:rsidRDefault="00AE31CA" w:rsidP="00CA0E71">
                      <w:pPr>
                        <w:pStyle w:val="aff2"/>
                        <w:numPr>
                          <w:ilvl w:val="0"/>
                          <w:numId w:val="65"/>
                        </w:numPr>
                        <w:ind w:firstLine="420"/>
                        <w:rPr>
                          <w:szCs w:val="20"/>
                        </w:rPr>
                      </w:pPr>
                      <w:r w:rsidRPr="00762758">
                        <w:rPr>
                          <w:szCs w:val="20"/>
                        </w:rPr>
                        <w:t>Option 4: Difference between UE-specific K_offset and cell-specific K_offset.</w:t>
                      </w:r>
                    </w:p>
                    <w:p w14:paraId="0F616F33" w14:textId="7D125A61" w:rsidR="00AE31CA" w:rsidRPr="00762758" w:rsidRDefault="00AE31CA"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AE31CA" w:rsidRPr="00E3631B" w:rsidRDefault="00AE31CA" w:rsidP="006C5AEB">
                            <w:pPr>
                              <w:rPr>
                                <w:b/>
                                <w:bCs/>
                                <w:szCs w:val="20"/>
                              </w:rPr>
                            </w:pPr>
                            <w:r w:rsidRPr="00E3631B">
                              <w:rPr>
                                <w:b/>
                                <w:bCs/>
                                <w:szCs w:val="20"/>
                              </w:rPr>
                              <w:t>[Panasonic]</w:t>
                            </w:r>
                          </w:p>
                          <w:p w14:paraId="5855FC69" w14:textId="77777777" w:rsidR="00AE31CA" w:rsidRPr="00E3631B" w:rsidRDefault="00AE31CA"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AE31CA" w:rsidRPr="00E3631B" w:rsidRDefault="00AE31CA" w:rsidP="006C5AEB">
                            <w:pPr>
                              <w:rPr>
                                <w:b/>
                                <w:bCs/>
                                <w:szCs w:val="20"/>
                              </w:rPr>
                            </w:pPr>
                            <w:r w:rsidRPr="00E3631B">
                              <w:rPr>
                                <w:b/>
                                <w:bCs/>
                                <w:szCs w:val="20"/>
                              </w:rPr>
                              <w:t>[Intel]</w:t>
                            </w:r>
                          </w:p>
                          <w:p w14:paraId="44F47084" w14:textId="1D36C17C" w:rsidR="00AE31CA" w:rsidRPr="00E3631B" w:rsidRDefault="00AE31CA" w:rsidP="006C5AEB">
                            <w:pPr>
                              <w:rPr>
                                <w:szCs w:val="20"/>
                              </w:rPr>
                            </w:pPr>
                            <w:r w:rsidRPr="00E3631B">
                              <w:rPr>
                                <w:szCs w:val="20"/>
                              </w:rPr>
                              <w:t>Proposal 5: Consider UE-specific TA reporting from the UE to the gNB with slot granularity</w:t>
                            </w:r>
                          </w:p>
                          <w:p w14:paraId="708D46A0" w14:textId="77777777" w:rsidR="00AE31CA" w:rsidRPr="00762758" w:rsidRDefault="00AE31CA" w:rsidP="00CA0E71">
                            <w:pPr>
                              <w:pStyle w:val="aff2"/>
                              <w:numPr>
                                <w:ilvl w:val="0"/>
                                <w:numId w:val="66"/>
                              </w:numPr>
                              <w:ind w:firstLine="420"/>
                              <w:rPr>
                                <w:szCs w:val="20"/>
                              </w:rPr>
                            </w:pPr>
                            <w:r w:rsidRPr="00762758">
                              <w:rPr>
                                <w:szCs w:val="20"/>
                              </w:rPr>
                              <w:t>Reporting of UE-specific TA should be controlled by the gNB</w:t>
                            </w:r>
                          </w:p>
                          <w:p w14:paraId="76DB5DAF" w14:textId="77777777" w:rsidR="00AE31CA" w:rsidRPr="00E3631B" w:rsidRDefault="00AE31CA" w:rsidP="006C5AEB">
                            <w:pPr>
                              <w:rPr>
                                <w:b/>
                                <w:bCs/>
                                <w:szCs w:val="20"/>
                              </w:rPr>
                            </w:pPr>
                            <w:r w:rsidRPr="00E3631B">
                              <w:rPr>
                                <w:b/>
                                <w:bCs/>
                                <w:szCs w:val="20"/>
                              </w:rPr>
                              <w:t>[Apple]</w:t>
                            </w:r>
                          </w:p>
                          <w:p w14:paraId="58A602A0" w14:textId="77777777" w:rsidR="00AE31CA" w:rsidRPr="00E3631B" w:rsidRDefault="00AE31CA"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AE31CA" w:rsidRPr="00E3631B" w:rsidRDefault="00AE31CA" w:rsidP="006C5AEB">
                            <w:pPr>
                              <w:rPr>
                                <w:szCs w:val="20"/>
                              </w:rPr>
                            </w:pPr>
                            <w:r w:rsidRPr="00E3631B">
                              <w:rPr>
                                <w:szCs w:val="20"/>
                              </w:rPr>
                              <w:t>Proposal 4: Support at least event-triggered UE reporting for the purpose of uplink scheduling adaptation.</w:t>
                            </w:r>
                          </w:p>
                          <w:p w14:paraId="1928B236" w14:textId="77777777" w:rsidR="00AE31CA" w:rsidRPr="00E3631B" w:rsidRDefault="00AE31CA" w:rsidP="006C5AEB">
                            <w:pPr>
                              <w:rPr>
                                <w:b/>
                                <w:bCs/>
                                <w:szCs w:val="20"/>
                              </w:rPr>
                            </w:pPr>
                            <w:r w:rsidRPr="00E3631B">
                              <w:rPr>
                                <w:b/>
                                <w:bCs/>
                                <w:szCs w:val="20"/>
                              </w:rPr>
                              <w:t>[ZTE]</w:t>
                            </w:r>
                          </w:p>
                          <w:p w14:paraId="49498AF9" w14:textId="77777777" w:rsidR="00AE31CA" w:rsidRPr="00E3631B" w:rsidRDefault="00AE31CA"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AE31CA" w:rsidRPr="00E3631B" w:rsidRDefault="00AE31CA"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AE31CA" w:rsidRPr="00E3631B" w:rsidRDefault="00AE31CA"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AE31CA" w:rsidRPr="00E3631B" w:rsidRDefault="00AE31CA" w:rsidP="006C5AEB">
                            <w:pPr>
                              <w:rPr>
                                <w:b/>
                                <w:bCs/>
                                <w:szCs w:val="20"/>
                              </w:rPr>
                            </w:pPr>
                            <w:r w:rsidRPr="00E3631B">
                              <w:rPr>
                                <w:b/>
                                <w:bCs/>
                                <w:szCs w:val="20"/>
                              </w:rPr>
                              <w:t>[InterDigital]</w:t>
                            </w:r>
                          </w:p>
                          <w:p w14:paraId="01DF370B" w14:textId="77777777" w:rsidR="00AE31CA" w:rsidRPr="00E3631B" w:rsidRDefault="00AE31CA" w:rsidP="006C5AEB">
                            <w:pPr>
                              <w:rPr>
                                <w:szCs w:val="20"/>
                              </w:rPr>
                            </w:pPr>
                            <w:r w:rsidRPr="00E3631B">
                              <w:rPr>
                                <w:szCs w:val="20"/>
                              </w:rPr>
                              <w:t>Proposal-3: a UE report UE-specific TA value for K-offset update in RRC connected status if requested by the network</w:t>
                            </w:r>
                          </w:p>
                          <w:p w14:paraId="6B4F4CE7" w14:textId="77777777" w:rsidR="00AE31CA" w:rsidRPr="00E3631B" w:rsidRDefault="00AE31CA" w:rsidP="006C5AEB">
                            <w:pPr>
                              <w:rPr>
                                <w:b/>
                                <w:bCs/>
                                <w:szCs w:val="20"/>
                              </w:rPr>
                            </w:pPr>
                            <w:r w:rsidRPr="00E3631B">
                              <w:rPr>
                                <w:b/>
                                <w:bCs/>
                                <w:szCs w:val="20"/>
                              </w:rPr>
                              <w:t>[Fraunhofer IIS, Fraunhofer HHI]</w:t>
                            </w:r>
                          </w:p>
                          <w:p w14:paraId="09FA84ED" w14:textId="77777777" w:rsidR="00AE31CA" w:rsidRPr="00E3631B" w:rsidRDefault="00AE31CA"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AE31CA" w:rsidRPr="00E3631B" w:rsidRDefault="00AE31CA" w:rsidP="006C5AEB">
                            <w:pPr>
                              <w:rPr>
                                <w:szCs w:val="20"/>
                              </w:rPr>
                            </w:pPr>
                            <w:r w:rsidRPr="00E3631B">
                              <w:rPr>
                                <w:szCs w:val="20"/>
                              </w:rPr>
                              <w:t xml:space="preserve">Proposal 7: RAN1 to discuss the granularity of the differential UE specific TA report. </w:t>
                            </w:r>
                          </w:p>
                          <w:p w14:paraId="6BB0F8A5" w14:textId="77777777" w:rsidR="00AE31CA" w:rsidRPr="00E3631B" w:rsidRDefault="00AE31CA" w:rsidP="006C5AEB">
                            <w:pPr>
                              <w:rPr>
                                <w:szCs w:val="20"/>
                              </w:rPr>
                            </w:pPr>
                            <w:r w:rsidRPr="00E3631B">
                              <w:rPr>
                                <w:szCs w:val="20"/>
                              </w:rPr>
                              <w:t xml:space="preserve">Proposal 8: RAN1 to support both event triggered and network request  UE TA report.  </w:t>
                            </w:r>
                          </w:p>
                          <w:p w14:paraId="6195B78B" w14:textId="77777777" w:rsidR="00AE31CA" w:rsidRPr="00E3631B" w:rsidRDefault="00AE31CA" w:rsidP="006C5AEB">
                            <w:pPr>
                              <w:rPr>
                                <w:b/>
                                <w:bCs/>
                                <w:szCs w:val="20"/>
                              </w:rPr>
                            </w:pPr>
                            <w:r w:rsidRPr="00E3631B">
                              <w:rPr>
                                <w:b/>
                                <w:bCs/>
                                <w:szCs w:val="20"/>
                              </w:rPr>
                              <w:t>[Nokia, Nokia Shanghai Bell]</w:t>
                            </w:r>
                          </w:p>
                          <w:p w14:paraId="47AF4549" w14:textId="77777777" w:rsidR="00AE31CA" w:rsidRPr="00E3631B" w:rsidRDefault="00AE31CA" w:rsidP="006C5AEB">
                            <w:pPr>
                              <w:rPr>
                                <w:szCs w:val="20"/>
                              </w:rPr>
                            </w:pPr>
                            <w:r w:rsidRPr="00E3631B">
                              <w:rPr>
                                <w:szCs w:val="20"/>
                              </w:rPr>
                              <w:t>Proposal 7: RAN 1 to consider alternatives to minimize the TA reporting.</w:t>
                            </w:r>
                          </w:p>
                          <w:p w14:paraId="34C20092" w14:textId="2E10748C" w:rsidR="00AE31CA" w:rsidRPr="00E3631B" w:rsidRDefault="00AE31CA"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AE31CA" w:rsidRPr="00E3631B" w:rsidRDefault="00AE31CA" w:rsidP="006C5AEB">
                      <w:pPr>
                        <w:rPr>
                          <w:b/>
                          <w:bCs/>
                          <w:szCs w:val="20"/>
                        </w:rPr>
                      </w:pPr>
                      <w:r w:rsidRPr="00E3631B">
                        <w:rPr>
                          <w:b/>
                          <w:bCs/>
                          <w:szCs w:val="20"/>
                        </w:rPr>
                        <w:t>[Panasonic]</w:t>
                      </w:r>
                    </w:p>
                    <w:p w14:paraId="5855FC69" w14:textId="77777777" w:rsidR="00AE31CA" w:rsidRPr="00E3631B" w:rsidRDefault="00AE31CA"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AE31CA" w:rsidRPr="00E3631B" w:rsidRDefault="00AE31CA" w:rsidP="006C5AEB">
                      <w:pPr>
                        <w:rPr>
                          <w:b/>
                          <w:bCs/>
                          <w:szCs w:val="20"/>
                        </w:rPr>
                      </w:pPr>
                      <w:r w:rsidRPr="00E3631B">
                        <w:rPr>
                          <w:b/>
                          <w:bCs/>
                          <w:szCs w:val="20"/>
                        </w:rPr>
                        <w:t>[Intel]</w:t>
                      </w:r>
                    </w:p>
                    <w:p w14:paraId="44F47084" w14:textId="1D36C17C" w:rsidR="00AE31CA" w:rsidRPr="00E3631B" w:rsidRDefault="00AE31CA" w:rsidP="006C5AEB">
                      <w:pPr>
                        <w:rPr>
                          <w:szCs w:val="20"/>
                        </w:rPr>
                      </w:pPr>
                      <w:r w:rsidRPr="00E3631B">
                        <w:rPr>
                          <w:szCs w:val="20"/>
                        </w:rPr>
                        <w:t>Proposal 5: Consider UE-specific TA reporting from the UE to the gNB with slot granularity</w:t>
                      </w:r>
                    </w:p>
                    <w:p w14:paraId="708D46A0" w14:textId="77777777" w:rsidR="00AE31CA" w:rsidRPr="00762758" w:rsidRDefault="00AE31CA" w:rsidP="00CA0E71">
                      <w:pPr>
                        <w:pStyle w:val="aff2"/>
                        <w:numPr>
                          <w:ilvl w:val="0"/>
                          <w:numId w:val="66"/>
                        </w:numPr>
                        <w:ind w:firstLine="420"/>
                        <w:rPr>
                          <w:szCs w:val="20"/>
                        </w:rPr>
                      </w:pPr>
                      <w:r w:rsidRPr="00762758">
                        <w:rPr>
                          <w:szCs w:val="20"/>
                        </w:rPr>
                        <w:t>Reporting of UE-specific TA should be controlled by the gNB</w:t>
                      </w:r>
                    </w:p>
                    <w:p w14:paraId="76DB5DAF" w14:textId="77777777" w:rsidR="00AE31CA" w:rsidRPr="00E3631B" w:rsidRDefault="00AE31CA" w:rsidP="006C5AEB">
                      <w:pPr>
                        <w:rPr>
                          <w:b/>
                          <w:bCs/>
                          <w:szCs w:val="20"/>
                        </w:rPr>
                      </w:pPr>
                      <w:r w:rsidRPr="00E3631B">
                        <w:rPr>
                          <w:b/>
                          <w:bCs/>
                          <w:szCs w:val="20"/>
                        </w:rPr>
                        <w:t>[Apple]</w:t>
                      </w:r>
                    </w:p>
                    <w:p w14:paraId="58A602A0" w14:textId="77777777" w:rsidR="00AE31CA" w:rsidRPr="00E3631B" w:rsidRDefault="00AE31CA"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AE31CA" w:rsidRPr="00E3631B" w:rsidRDefault="00AE31CA" w:rsidP="006C5AEB">
                      <w:pPr>
                        <w:rPr>
                          <w:szCs w:val="20"/>
                        </w:rPr>
                      </w:pPr>
                      <w:r w:rsidRPr="00E3631B">
                        <w:rPr>
                          <w:szCs w:val="20"/>
                        </w:rPr>
                        <w:t>Proposal 4: Support at least event-triggered UE reporting for the purpose of uplink scheduling adaptation.</w:t>
                      </w:r>
                    </w:p>
                    <w:p w14:paraId="1928B236" w14:textId="77777777" w:rsidR="00AE31CA" w:rsidRPr="00E3631B" w:rsidRDefault="00AE31CA" w:rsidP="006C5AEB">
                      <w:pPr>
                        <w:rPr>
                          <w:b/>
                          <w:bCs/>
                          <w:szCs w:val="20"/>
                        </w:rPr>
                      </w:pPr>
                      <w:r w:rsidRPr="00E3631B">
                        <w:rPr>
                          <w:b/>
                          <w:bCs/>
                          <w:szCs w:val="20"/>
                        </w:rPr>
                        <w:t>[ZTE]</w:t>
                      </w:r>
                    </w:p>
                    <w:p w14:paraId="49498AF9" w14:textId="77777777" w:rsidR="00AE31CA" w:rsidRPr="00E3631B" w:rsidRDefault="00AE31CA"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AE31CA" w:rsidRPr="00E3631B" w:rsidRDefault="00AE31CA"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AE31CA" w:rsidRPr="00E3631B" w:rsidRDefault="00AE31CA"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AE31CA" w:rsidRPr="00E3631B" w:rsidRDefault="00AE31CA" w:rsidP="006C5AEB">
                      <w:pPr>
                        <w:rPr>
                          <w:b/>
                          <w:bCs/>
                          <w:szCs w:val="20"/>
                        </w:rPr>
                      </w:pPr>
                      <w:r w:rsidRPr="00E3631B">
                        <w:rPr>
                          <w:b/>
                          <w:bCs/>
                          <w:szCs w:val="20"/>
                        </w:rPr>
                        <w:t>[InterDigital]</w:t>
                      </w:r>
                    </w:p>
                    <w:p w14:paraId="01DF370B" w14:textId="77777777" w:rsidR="00AE31CA" w:rsidRPr="00E3631B" w:rsidRDefault="00AE31CA" w:rsidP="006C5AEB">
                      <w:pPr>
                        <w:rPr>
                          <w:szCs w:val="20"/>
                        </w:rPr>
                      </w:pPr>
                      <w:r w:rsidRPr="00E3631B">
                        <w:rPr>
                          <w:szCs w:val="20"/>
                        </w:rPr>
                        <w:t>Proposal-3: a UE report UE-specific TA value for K-offset update in RRC connected status if requested by the network</w:t>
                      </w:r>
                    </w:p>
                    <w:p w14:paraId="6B4F4CE7" w14:textId="77777777" w:rsidR="00AE31CA" w:rsidRPr="00E3631B" w:rsidRDefault="00AE31CA" w:rsidP="006C5AEB">
                      <w:pPr>
                        <w:rPr>
                          <w:b/>
                          <w:bCs/>
                          <w:szCs w:val="20"/>
                        </w:rPr>
                      </w:pPr>
                      <w:r w:rsidRPr="00E3631B">
                        <w:rPr>
                          <w:b/>
                          <w:bCs/>
                          <w:szCs w:val="20"/>
                        </w:rPr>
                        <w:t>[Fraunhofer IIS, Fraunhofer HHI]</w:t>
                      </w:r>
                    </w:p>
                    <w:p w14:paraId="09FA84ED" w14:textId="77777777" w:rsidR="00AE31CA" w:rsidRPr="00E3631B" w:rsidRDefault="00AE31CA"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AE31CA" w:rsidRPr="00E3631B" w:rsidRDefault="00AE31CA" w:rsidP="006C5AEB">
                      <w:pPr>
                        <w:rPr>
                          <w:szCs w:val="20"/>
                        </w:rPr>
                      </w:pPr>
                      <w:r w:rsidRPr="00E3631B">
                        <w:rPr>
                          <w:szCs w:val="20"/>
                        </w:rPr>
                        <w:t xml:space="preserve">Proposal 7: RAN1 to discuss the granularity of the differential UE specific TA report. </w:t>
                      </w:r>
                    </w:p>
                    <w:p w14:paraId="6BB0F8A5" w14:textId="77777777" w:rsidR="00AE31CA" w:rsidRPr="00E3631B" w:rsidRDefault="00AE31CA" w:rsidP="006C5AEB">
                      <w:pPr>
                        <w:rPr>
                          <w:szCs w:val="20"/>
                        </w:rPr>
                      </w:pPr>
                      <w:r w:rsidRPr="00E3631B">
                        <w:rPr>
                          <w:szCs w:val="20"/>
                        </w:rPr>
                        <w:t xml:space="preserve">Proposal 8: RAN1 to support both event triggered and network request  UE TA report.  </w:t>
                      </w:r>
                    </w:p>
                    <w:p w14:paraId="6195B78B" w14:textId="77777777" w:rsidR="00AE31CA" w:rsidRPr="00E3631B" w:rsidRDefault="00AE31CA" w:rsidP="006C5AEB">
                      <w:pPr>
                        <w:rPr>
                          <w:b/>
                          <w:bCs/>
                          <w:szCs w:val="20"/>
                        </w:rPr>
                      </w:pPr>
                      <w:r w:rsidRPr="00E3631B">
                        <w:rPr>
                          <w:b/>
                          <w:bCs/>
                          <w:szCs w:val="20"/>
                        </w:rPr>
                        <w:t>[Nokia, Nokia Shanghai Bell]</w:t>
                      </w:r>
                    </w:p>
                    <w:p w14:paraId="47AF4549" w14:textId="77777777" w:rsidR="00AE31CA" w:rsidRPr="00E3631B" w:rsidRDefault="00AE31CA" w:rsidP="006C5AEB">
                      <w:pPr>
                        <w:rPr>
                          <w:szCs w:val="20"/>
                        </w:rPr>
                      </w:pPr>
                      <w:r w:rsidRPr="00E3631B">
                        <w:rPr>
                          <w:szCs w:val="20"/>
                        </w:rPr>
                        <w:t>Proposal 7: RAN 1 to consider alternatives to minimize the TA reporting.</w:t>
                      </w:r>
                    </w:p>
                    <w:p w14:paraId="34C20092" w14:textId="2E10748C" w:rsidR="00AE31CA" w:rsidRPr="00E3631B" w:rsidRDefault="00AE31CA"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lastRenderedPageBreak/>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aff2"/>
        <w:numPr>
          <w:ilvl w:val="0"/>
          <w:numId w:val="67"/>
        </w:numPr>
        <w:ind w:firstLine="42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2"/>
        <w:numPr>
          <w:ilvl w:val="0"/>
          <w:numId w:val="67"/>
        </w:numPr>
        <w:ind w:firstLine="42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aff2"/>
        <w:numPr>
          <w:ilvl w:val="0"/>
          <w:numId w:val="67"/>
        </w:numPr>
        <w:ind w:firstLine="42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21"/>
      </w:pPr>
      <w:r w:rsidRPr="008B3886">
        <w:lastRenderedPageBreak/>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c"/>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c"/>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c"/>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c"/>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c"/>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c"/>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c"/>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c"/>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c"/>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ac"/>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ac"/>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ac"/>
              <w:spacing w:line="254" w:lineRule="auto"/>
              <w:rPr>
                <w:rFonts w:eastAsia="Malgun Gothic" w:cs="Arial"/>
                <w:lang w:val="de-DE"/>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ac"/>
              <w:spacing w:line="254" w:lineRule="auto"/>
              <w:rPr>
                <w:rFonts w:eastAsia="Malgun Gothic" w:cs="Arial"/>
                <w:lang w:val="de-DE"/>
              </w:rPr>
            </w:pPr>
            <w:r>
              <w:rPr>
                <w:rFonts w:eastAsia="Yu Mincho" w:cs="Arial"/>
                <w:lang w:eastAsia="en-US"/>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ac"/>
              <w:spacing w:line="254" w:lineRule="auto"/>
              <w:rPr>
                <w:rFonts w:eastAsia="Malgun Gothic" w:cs="Arial"/>
                <w:lang w:val="de-DE"/>
              </w:rPr>
            </w:pPr>
            <w:r>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ac"/>
              <w:spacing w:line="254" w:lineRule="auto"/>
              <w:rPr>
                <w:rFonts w:eastAsia="Malgun Gothic" w:cs="Arial"/>
                <w:lang w:val="de-DE"/>
              </w:rPr>
            </w:pPr>
            <w:r w:rsidRPr="00786D25">
              <w:rPr>
                <w:rFonts w:cs="Arial"/>
                <w:lang w:val="de-DE" w:eastAsia="en-US"/>
              </w:rPr>
              <w:t xml:space="preserve">We prefer to have the discussion in RAN1 regarding the content of the reporting scheme. </w:t>
            </w:r>
            <w:r w:rsidRPr="00786D25">
              <w:rPr>
                <w:rFonts w:eastAsiaTheme="minorEastAsia"/>
                <w:lang w:val="en-GB"/>
              </w:rPr>
              <w:t xml:space="preserve">To reduce signalling overhead, UE-specific TA can be updated by </w:t>
            </w:r>
            <w:r w:rsidRPr="00786D25">
              <w:rPr>
                <w:rFonts w:eastAsiaTheme="minorEastAsia"/>
                <w:lang w:val="en-GB"/>
              </w:rPr>
              <w:lastRenderedPageBreak/>
              <w:t>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ac"/>
              <w:spacing w:line="254" w:lineRule="auto"/>
              <w:rPr>
                <w:rFonts w:cs="Arial" w:hint="eastAsia"/>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786D25" w:rsidRDefault="000974D7" w:rsidP="00EA0BCA">
            <w:pPr>
              <w:pStyle w:val="ac"/>
              <w:spacing w:line="254" w:lineRule="auto"/>
              <w:rPr>
                <w:rFonts w:cs="Arial" w:hint="eastAsia"/>
                <w:lang w:val="de-DE"/>
              </w:rPr>
            </w:pPr>
            <w:r>
              <w:rPr>
                <w:rFonts w:cs="Arial" w:hint="eastAsia"/>
                <w:lang w:val="de-DE"/>
              </w:rPr>
              <w:t>W</w:t>
            </w:r>
            <w:r>
              <w:rPr>
                <w:rFonts w:cs="Arial"/>
                <w:lang w:val="de-DE"/>
              </w:rPr>
              <w:t>e</w:t>
            </w:r>
            <w:r w:rsidR="000F0888">
              <w:rPr>
                <w:rFonts w:cs="Arial"/>
                <w:lang w:val="de-DE"/>
              </w:rPr>
              <w:t xml:space="preserve"> are OK with the initial proposal. </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pPr>
      <w:bookmarkStart w:id="35" w:name="_In-sequence_SDU_delivery"/>
      <w:bookmarkEnd w:id="35"/>
      <w:r w:rsidRPr="008B3886">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lastRenderedPageBreak/>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pPr>
      <w:r w:rsidRPr="008B3886">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AE31CA" w:rsidRPr="00E3631B" w:rsidRDefault="00AE31CA" w:rsidP="000D1B4D">
                            <w:pPr>
                              <w:rPr>
                                <w:b/>
                                <w:bCs/>
                                <w:szCs w:val="20"/>
                                <w:u w:val="single"/>
                              </w:rPr>
                            </w:pPr>
                            <w:r w:rsidRPr="00E3631B">
                              <w:rPr>
                                <w:b/>
                                <w:bCs/>
                                <w:szCs w:val="20"/>
                                <w:u w:val="single"/>
                              </w:rPr>
                              <w:t>RAN1#103-e:</w:t>
                            </w:r>
                          </w:p>
                          <w:p w14:paraId="15FADE32" w14:textId="77777777" w:rsidR="00AE31CA" w:rsidRPr="00E3631B" w:rsidRDefault="00AE31CA" w:rsidP="000D1B4D">
                            <w:pPr>
                              <w:rPr>
                                <w:szCs w:val="20"/>
                                <w:lang w:eastAsia="x-none"/>
                              </w:rPr>
                            </w:pPr>
                            <w:bookmarkStart w:id="45" w:name="_Hlk56149827"/>
                            <w:r w:rsidRPr="00E3631B">
                              <w:rPr>
                                <w:szCs w:val="20"/>
                                <w:highlight w:val="green"/>
                                <w:lang w:eastAsia="x-none"/>
                              </w:rPr>
                              <w:t>Agreement:</w:t>
                            </w:r>
                          </w:p>
                          <w:p w14:paraId="542AD2FE" w14:textId="77777777" w:rsidR="00AE31CA" w:rsidRPr="00E3631B" w:rsidRDefault="00AE31CA"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AE31CA" w:rsidRPr="00E67C30" w:rsidRDefault="00AE31CA" w:rsidP="000D1B4D">
                            <w:pPr>
                              <w:rPr>
                                <w:szCs w:val="20"/>
                                <w:lang w:eastAsia="x-none"/>
                              </w:rPr>
                            </w:pPr>
                            <w:r w:rsidRPr="00E67C30">
                              <w:rPr>
                                <w:szCs w:val="20"/>
                                <w:highlight w:val="green"/>
                                <w:lang w:eastAsia="x-none"/>
                              </w:rPr>
                              <w:t>Agreement:</w:t>
                            </w:r>
                          </w:p>
                          <w:p w14:paraId="6EFA4B6A" w14:textId="77777777" w:rsidR="00AE31CA" w:rsidRPr="00E3631B" w:rsidRDefault="00AE31CA"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AE31CA" w:rsidRPr="00E3631B" w:rsidRDefault="00AE31CA"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AE31CA" w:rsidRPr="00E3631B" w:rsidRDefault="00AE31CA" w:rsidP="000D1B4D">
                            <w:pPr>
                              <w:ind w:left="360"/>
                              <w:rPr>
                                <w:szCs w:val="20"/>
                                <w:lang w:eastAsia="x-none"/>
                              </w:rPr>
                            </w:pPr>
                          </w:p>
                          <w:p w14:paraId="6C1B935F" w14:textId="77777777" w:rsidR="00AE31CA" w:rsidRPr="00E3631B" w:rsidRDefault="00AE31CA" w:rsidP="000D1B4D">
                            <w:pPr>
                              <w:rPr>
                                <w:szCs w:val="20"/>
                                <w:lang w:eastAsia="x-none"/>
                              </w:rPr>
                            </w:pPr>
                            <w:r w:rsidRPr="00E3631B">
                              <w:rPr>
                                <w:szCs w:val="20"/>
                                <w:highlight w:val="darkGray"/>
                                <w:lang w:eastAsia="x-none"/>
                              </w:rPr>
                              <w:t>Working Assumption:</w:t>
                            </w:r>
                          </w:p>
                          <w:p w14:paraId="78F1A177" w14:textId="77777777" w:rsidR="00AE31CA" w:rsidRPr="00E3631B" w:rsidRDefault="00AE31CA"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AE31CA" w:rsidRPr="00E3631B" w:rsidRDefault="00AE31CA" w:rsidP="000D1B4D">
                            <w:pPr>
                              <w:rPr>
                                <w:b/>
                                <w:bCs/>
                                <w:szCs w:val="20"/>
                                <w:u w:val="single"/>
                                <w:lang w:eastAsia="x-none"/>
                              </w:rPr>
                            </w:pPr>
                            <w:r w:rsidRPr="00E3631B">
                              <w:rPr>
                                <w:b/>
                                <w:bCs/>
                                <w:szCs w:val="20"/>
                                <w:u w:val="single"/>
                                <w:lang w:eastAsia="x-none"/>
                              </w:rPr>
                              <w:t>Conclusion:</w:t>
                            </w:r>
                          </w:p>
                          <w:p w14:paraId="7DB7A9C8" w14:textId="77777777" w:rsidR="00AE31CA" w:rsidRPr="00E3631B" w:rsidRDefault="00AE31CA"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AE31CA" w:rsidRPr="00E3631B" w:rsidRDefault="00AE31CA" w:rsidP="000D1B4D">
                            <w:pPr>
                              <w:rPr>
                                <w:szCs w:val="20"/>
                                <w:lang w:eastAsia="x-none"/>
                              </w:rPr>
                            </w:pPr>
                            <w:r w:rsidRPr="00E3631B">
                              <w:rPr>
                                <w:szCs w:val="20"/>
                                <w:highlight w:val="green"/>
                                <w:lang w:eastAsia="x-none"/>
                              </w:rPr>
                              <w:t>Agreement:</w:t>
                            </w:r>
                          </w:p>
                          <w:p w14:paraId="3B931520" w14:textId="77777777" w:rsidR="00AE31CA" w:rsidRPr="00E3631B" w:rsidRDefault="00AE31CA" w:rsidP="000D1B4D">
                            <w:pPr>
                              <w:rPr>
                                <w:szCs w:val="20"/>
                                <w:lang w:eastAsia="x-none"/>
                              </w:rPr>
                            </w:pPr>
                            <w:r w:rsidRPr="00E3631B">
                              <w:rPr>
                                <w:szCs w:val="20"/>
                                <w:lang w:eastAsia="x-none"/>
                              </w:rPr>
                              <w:t>Denote by K_mac a scheduling offset other than K_offset:</w:t>
                            </w:r>
                          </w:p>
                          <w:p w14:paraId="149E39CE" w14:textId="77777777" w:rsidR="00AE31CA" w:rsidRPr="00E3631B" w:rsidRDefault="00AE31CA"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5"/>
                          <w:p w14:paraId="2323961C" w14:textId="77777777" w:rsidR="00AE31CA" w:rsidRPr="00E3631B" w:rsidRDefault="00AE31C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AE31CA" w:rsidRPr="00E3631B" w:rsidRDefault="00AE31CA" w:rsidP="000D1B4D">
                      <w:pPr>
                        <w:rPr>
                          <w:b/>
                          <w:bCs/>
                          <w:szCs w:val="20"/>
                          <w:u w:val="single"/>
                        </w:rPr>
                      </w:pPr>
                      <w:r w:rsidRPr="00E3631B">
                        <w:rPr>
                          <w:b/>
                          <w:bCs/>
                          <w:szCs w:val="20"/>
                          <w:u w:val="single"/>
                        </w:rPr>
                        <w:t>RAN1#103-e:</w:t>
                      </w:r>
                    </w:p>
                    <w:p w14:paraId="15FADE32" w14:textId="77777777" w:rsidR="00AE31CA" w:rsidRPr="00E3631B" w:rsidRDefault="00AE31CA" w:rsidP="000D1B4D">
                      <w:pPr>
                        <w:rPr>
                          <w:szCs w:val="20"/>
                          <w:lang w:eastAsia="x-none"/>
                        </w:rPr>
                      </w:pPr>
                      <w:bookmarkStart w:id="46" w:name="_Hlk56149827"/>
                      <w:r w:rsidRPr="00E3631B">
                        <w:rPr>
                          <w:szCs w:val="20"/>
                          <w:highlight w:val="green"/>
                          <w:lang w:eastAsia="x-none"/>
                        </w:rPr>
                        <w:t>Agreement:</w:t>
                      </w:r>
                    </w:p>
                    <w:p w14:paraId="542AD2FE" w14:textId="77777777" w:rsidR="00AE31CA" w:rsidRPr="00E3631B" w:rsidRDefault="00AE31CA"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AE31CA" w:rsidRPr="00E67C30" w:rsidRDefault="00AE31CA" w:rsidP="000D1B4D">
                      <w:pPr>
                        <w:rPr>
                          <w:szCs w:val="20"/>
                          <w:lang w:eastAsia="x-none"/>
                        </w:rPr>
                      </w:pPr>
                      <w:r w:rsidRPr="00E67C30">
                        <w:rPr>
                          <w:szCs w:val="20"/>
                          <w:highlight w:val="green"/>
                          <w:lang w:eastAsia="x-none"/>
                        </w:rPr>
                        <w:t>Agreement:</w:t>
                      </w:r>
                    </w:p>
                    <w:p w14:paraId="6EFA4B6A" w14:textId="77777777" w:rsidR="00AE31CA" w:rsidRPr="00E3631B" w:rsidRDefault="00AE31CA"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AE31CA" w:rsidRPr="00E3631B" w:rsidRDefault="00AE31CA"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AE31CA" w:rsidRPr="00E3631B" w:rsidRDefault="00AE31CA" w:rsidP="000D1B4D">
                      <w:pPr>
                        <w:ind w:left="360"/>
                        <w:rPr>
                          <w:szCs w:val="20"/>
                          <w:lang w:eastAsia="x-none"/>
                        </w:rPr>
                      </w:pPr>
                    </w:p>
                    <w:p w14:paraId="6C1B935F" w14:textId="77777777" w:rsidR="00AE31CA" w:rsidRPr="00E3631B" w:rsidRDefault="00AE31CA" w:rsidP="000D1B4D">
                      <w:pPr>
                        <w:rPr>
                          <w:szCs w:val="20"/>
                          <w:lang w:eastAsia="x-none"/>
                        </w:rPr>
                      </w:pPr>
                      <w:r w:rsidRPr="00E3631B">
                        <w:rPr>
                          <w:szCs w:val="20"/>
                          <w:highlight w:val="darkGray"/>
                          <w:lang w:eastAsia="x-none"/>
                        </w:rPr>
                        <w:t>Working Assumption:</w:t>
                      </w:r>
                    </w:p>
                    <w:p w14:paraId="78F1A177" w14:textId="77777777" w:rsidR="00AE31CA" w:rsidRPr="00E3631B" w:rsidRDefault="00AE31CA"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AE31CA" w:rsidRPr="00E3631B" w:rsidRDefault="00AE31CA" w:rsidP="000D1B4D">
                      <w:pPr>
                        <w:rPr>
                          <w:b/>
                          <w:bCs/>
                          <w:szCs w:val="20"/>
                          <w:u w:val="single"/>
                          <w:lang w:eastAsia="x-none"/>
                        </w:rPr>
                      </w:pPr>
                      <w:r w:rsidRPr="00E3631B">
                        <w:rPr>
                          <w:b/>
                          <w:bCs/>
                          <w:szCs w:val="20"/>
                          <w:u w:val="single"/>
                          <w:lang w:eastAsia="x-none"/>
                        </w:rPr>
                        <w:t>Conclusion:</w:t>
                      </w:r>
                    </w:p>
                    <w:p w14:paraId="7DB7A9C8" w14:textId="77777777" w:rsidR="00AE31CA" w:rsidRPr="00E3631B" w:rsidRDefault="00AE31CA"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AE31CA" w:rsidRPr="00E3631B" w:rsidRDefault="00AE31CA" w:rsidP="000D1B4D">
                      <w:pPr>
                        <w:rPr>
                          <w:szCs w:val="20"/>
                          <w:lang w:eastAsia="x-none"/>
                        </w:rPr>
                      </w:pPr>
                      <w:r w:rsidRPr="00E3631B">
                        <w:rPr>
                          <w:szCs w:val="20"/>
                          <w:highlight w:val="green"/>
                          <w:lang w:eastAsia="x-none"/>
                        </w:rPr>
                        <w:t>Agreement:</w:t>
                      </w:r>
                    </w:p>
                    <w:p w14:paraId="3B931520" w14:textId="77777777" w:rsidR="00AE31CA" w:rsidRPr="00E3631B" w:rsidRDefault="00AE31CA" w:rsidP="000D1B4D">
                      <w:pPr>
                        <w:rPr>
                          <w:szCs w:val="20"/>
                          <w:lang w:eastAsia="x-none"/>
                        </w:rPr>
                      </w:pPr>
                      <w:r w:rsidRPr="00E3631B">
                        <w:rPr>
                          <w:szCs w:val="20"/>
                          <w:lang w:eastAsia="x-none"/>
                        </w:rPr>
                        <w:t>Denote by K_mac a scheduling offset other than K_offset:</w:t>
                      </w:r>
                    </w:p>
                    <w:p w14:paraId="149E39CE" w14:textId="77777777" w:rsidR="00AE31CA" w:rsidRPr="00E3631B" w:rsidRDefault="00AE31CA"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6"/>
                    <w:p w14:paraId="2323961C" w14:textId="77777777" w:rsidR="00AE31CA" w:rsidRPr="00E3631B" w:rsidRDefault="00AE31C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AE31CA" w:rsidRPr="00E3631B" w:rsidRDefault="00AE31CA" w:rsidP="001245FB">
                            <w:pPr>
                              <w:rPr>
                                <w:b/>
                                <w:bCs/>
                                <w:szCs w:val="20"/>
                                <w:u w:val="single"/>
                              </w:rPr>
                            </w:pPr>
                            <w:r w:rsidRPr="00E3631B">
                              <w:rPr>
                                <w:b/>
                                <w:bCs/>
                                <w:szCs w:val="20"/>
                                <w:u w:val="single"/>
                              </w:rPr>
                              <w:t>RAN1#104-e:</w:t>
                            </w:r>
                          </w:p>
                          <w:p w14:paraId="26DB0EA9" w14:textId="77777777" w:rsidR="00AE31CA" w:rsidRPr="00E3631B" w:rsidRDefault="00AE31CA" w:rsidP="001245FB">
                            <w:pPr>
                              <w:rPr>
                                <w:szCs w:val="20"/>
                                <w:lang w:eastAsia="x-none"/>
                              </w:rPr>
                            </w:pPr>
                            <w:r w:rsidRPr="00E3631B">
                              <w:rPr>
                                <w:szCs w:val="20"/>
                                <w:highlight w:val="green"/>
                                <w:lang w:eastAsia="x-none"/>
                              </w:rPr>
                              <w:t>Agreement:</w:t>
                            </w:r>
                          </w:p>
                          <w:p w14:paraId="3CCE3AB1" w14:textId="77777777" w:rsidR="00AE31CA" w:rsidRPr="00E3631B" w:rsidRDefault="00AE31CA" w:rsidP="001245FB">
                            <w:pPr>
                              <w:rPr>
                                <w:szCs w:val="20"/>
                                <w:lang w:eastAsia="x-none"/>
                              </w:rPr>
                            </w:pPr>
                            <w:r w:rsidRPr="00E3631B">
                              <w:rPr>
                                <w:szCs w:val="20"/>
                                <w:lang w:eastAsia="x-none"/>
                              </w:rPr>
                              <w:t>Confirm the following working assumption:</w:t>
                            </w:r>
                          </w:p>
                          <w:p w14:paraId="4EAE7536" w14:textId="77777777" w:rsidR="00AE31CA" w:rsidRPr="00E3631B" w:rsidRDefault="00AE31CA"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AE31CA" w:rsidRPr="00E3631B" w:rsidRDefault="00AE31CA" w:rsidP="001245FB">
                            <w:pPr>
                              <w:rPr>
                                <w:szCs w:val="20"/>
                                <w:lang w:eastAsia="x-none"/>
                              </w:rPr>
                            </w:pPr>
                            <w:r w:rsidRPr="00E3631B">
                              <w:rPr>
                                <w:szCs w:val="20"/>
                                <w:highlight w:val="green"/>
                                <w:lang w:eastAsia="x-none"/>
                              </w:rPr>
                              <w:t>Agreement:</w:t>
                            </w:r>
                          </w:p>
                          <w:p w14:paraId="6D33B4A7" w14:textId="77777777" w:rsidR="00AE31CA" w:rsidRPr="00E3631B" w:rsidRDefault="00AE31CA" w:rsidP="001245FB">
                            <w:pPr>
                              <w:rPr>
                                <w:szCs w:val="20"/>
                                <w:lang w:eastAsia="x-none"/>
                              </w:rPr>
                            </w:pPr>
                            <w:r w:rsidRPr="00E3631B">
                              <w:rPr>
                                <w:szCs w:val="20"/>
                                <w:lang w:eastAsia="x-none"/>
                              </w:rPr>
                              <w:t>Update of K_offset after initial access is supported</w:t>
                            </w:r>
                          </w:p>
                          <w:p w14:paraId="73A66E9D" w14:textId="77777777" w:rsidR="00AE31CA" w:rsidRPr="00E3631B" w:rsidRDefault="00AE31CA" w:rsidP="001245FB">
                            <w:pPr>
                              <w:rPr>
                                <w:szCs w:val="20"/>
                                <w:lang w:eastAsia="x-none"/>
                              </w:rPr>
                            </w:pPr>
                            <w:r w:rsidRPr="00E3631B">
                              <w:rPr>
                                <w:szCs w:val="20"/>
                                <w:highlight w:val="green"/>
                                <w:lang w:eastAsia="x-none"/>
                              </w:rPr>
                              <w:t>Agreement:</w:t>
                            </w:r>
                          </w:p>
                          <w:p w14:paraId="52EE784B" w14:textId="77777777" w:rsidR="00AE31CA" w:rsidRPr="00E3631B" w:rsidRDefault="00AE31CA" w:rsidP="001245FB">
                            <w:pPr>
                              <w:rPr>
                                <w:szCs w:val="20"/>
                                <w:lang w:eastAsia="x-none"/>
                              </w:rPr>
                            </w:pPr>
                            <w:r w:rsidRPr="00E3631B">
                              <w:rPr>
                                <w:szCs w:val="20"/>
                                <w:lang w:eastAsia="x-none"/>
                              </w:rPr>
                              <w:t xml:space="preserve">For unpaired spectrum, extend the value range of K1 from (0..15) to (0..31) </w:t>
                            </w:r>
                          </w:p>
                          <w:p w14:paraId="2189A772" w14:textId="77777777" w:rsidR="00AE31CA" w:rsidRPr="00E3631B" w:rsidRDefault="00AE31CA"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AE31CA" w:rsidRPr="00E3631B" w:rsidRDefault="00AE31CA"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AE31CA" w:rsidRPr="00E3631B" w:rsidRDefault="00AE31CA"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AE31CA" w:rsidRPr="00E3631B" w:rsidRDefault="00AE31CA" w:rsidP="001245FB">
                      <w:pPr>
                        <w:rPr>
                          <w:b/>
                          <w:bCs/>
                          <w:szCs w:val="20"/>
                          <w:u w:val="single"/>
                        </w:rPr>
                      </w:pPr>
                      <w:r w:rsidRPr="00E3631B">
                        <w:rPr>
                          <w:b/>
                          <w:bCs/>
                          <w:szCs w:val="20"/>
                          <w:u w:val="single"/>
                        </w:rPr>
                        <w:t>RAN1#104-e:</w:t>
                      </w:r>
                    </w:p>
                    <w:p w14:paraId="26DB0EA9" w14:textId="77777777" w:rsidR="00AE31CA" w:rsidRPr="00E3631B" w:rsidRDefault="00AE31CA" w:rsidP="001245FB">
                      <w:pPr>
                        <w:rPr>
                          <w:szCs w:val="20"/>
                          <w:lang w:eastAsia="x-none"/>
                        </w:rPr>
                      </w:pPr>
                      <w:r w:rsidRPr="00E3631B">
                        <w:rPr>
                          <w:szCs w:val="20"/>
                          <w:highlight w:val="green"/>
                          <w:lang w:eastAsia="x-none"/>
                        </w:rPr>
                        <w:t>Agreement:</w:t>
                      </w:r>
                    </w:p>
                    <w:p w14:paraId="3CCE3AB1" w14:textId="77777777" w:rsidR="00AE31CA" w:rsidRPr="00E3631B" w:rsidRDefault="00AE31CA" w:rsidP="001245FB">
                      <w:pPr>
                        <w:rPr>
                          <w:szCs w:val="20"/>
                          <w:lang w:eastAsia="x-none"/>
                        </w:rPr>
                      </w:pPr>
                      <w:r w:rsidRPr="00E3631B">
                        <w:rPr>
                          <w:szCs w:val="20"/>
                          <w:lang w:eastAsia="x-none"/>
                        </w:rPr>
                        <w:t>Confirm the following working assumption:</w:t>
                      </w:r>
                    </w:p>
                    <w:p w14:paraId="4EAE7536" w14:textId="77777777" w:rsidR="00AE31CA" w:rsidRPr="00E3631B" w:rsidRDefault="00AE31CA"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AE31CA" w:rsidRPr="00E3631B" w:rsidRDefault="00AE31CA" w:rsidP="001245FB">
                      <w:pPr>
                        <w:rPr>
                          <w:szCs w:val="20"/>
                          <w:lang w:eastAsia="x-none"/>
                        </w:rPr>
                      </w:pPr>
                      <w:r w:rsidRPr="00E3631B">
                        <w:rPr>
                          <w:szCs w:val="20"/>
                          <w:highlight w:val="green"/>
                          <w:lang w:eastAsia="x-none"/>
                        </w:rPr>
                        <w:t>Agreement:</w:t>
                      </w:r>
                    </w:p>
                    <w:p w14:paraId="6D33B4A7" w14:textId="77777777" w:rsidR="00AE31CA" w:rsidRPr="00E3631B" w:rsidRDefault="00AE31CA" w:rsidP="001245FB">
                      <w:pPr>
                        <w:rPr>
                          <w:szCs w:val="20"/>
                          <w:lang w:eastAsia="x-none"/>
                        </w:rPr>
                      </w:pPr>
                      <w:r w:rsidRPr="00E3631B">
                        <w:rPr>
                          <w:szCs w:val="20"/>
                          <w:lang w:eastAsia="x-none"/>
                        </w:rPr>
                        <w:t>Update of K_offset after initial access is supported</w:t>
                      </w:r>
                    </w:p>
                    <w:p w14:paraId="73A66E9D" w14:textId="77777777" w:rsidR="00AE31CA" w:rsidRPr="00E3631B" w:rsidRDefault="00AE31CA" w:rsidP="001245FB">
                      <w:pPr>
                        <w:rPr>
                          <w:szCs w:val="20"/>
                          <w:lang w:eastAsia="x-none"/>
                        </w:rPr>
                      </w:pPr>
                      <w:r w:rsidRPr="00E3631B">
                        <w:rPr>
                          <w:szCs w:val="20"/>
                          <w:highlight w:val="green"/>
                          <w:lang w:eastAsia="x-none"/>
                        </w:rPr>
                        <w:t>Agreement:</w:t>
                      </w:r>
                    </w:p>
                    <w:p w14:paraId="52EE784B" w14:textId="77777777" w:rsidR="00AE31CA" w:rsidRPr="00E3631B" w:rsidRDefault="00AE31CA" w:rsidP="001245FB">
                      <w:pPr>
                        <w:rPr>
                          <w:szCs w:val="20"/>
                          <w:lang w:eastAsia="x-none"/>
                        </w:rPr>
                      </w:pPr>
                      <w:r w:rsidRPr="00E3631B">
                        <w:rPr>
                          <w:szCs w:val="20"/>
                          <w:lang w:eastAsia="x-none"/>
                        </w:rPr>
                        <w:t xml:space="preserve">For unpaired spectrum, extend the value range of K1 from (0..15) to (0..31) </w:t>
                      </w:r>
                    </w:p>
                    <w:p w14:paraId="2189A772" w14:textId="77777777" w:rsidR="00AE31CA" w:rsidRPr="00E3631B" w:rsidRDefault="00AE31CA"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AE31CA" w:rsidRPr="00E3631B" w:rsidRDefault="00AE31CA"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AE31CA" w:rsidRPr="00E3631B" w:rsidRDefault="00AE31CA"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AE31CA" w:rsidRPr="00E3631B" w:rsidRDefault="00AE31CA" w:rsidP="00DA0C8A">
                            <w:pPr>
                              <w:rPr>
                                <w:b/>
                                <w:bCs/>
                                <w:szCs w:val="20"/>
                                <w:u w:val="single"/>
                              </w:rPr>
                            </w:pPr>
                            <w:r w:rsidRPr="00E3631B">
                              <w:rPr>
                                <w:b/>
                                <w:bCs/>
                                <w:szCs w:val="20"/>
                                <w:u w:val="single"/>
                              </w:rPr>
                              <w:t>RAN1#104bis-e:</w:t>
                            </w:r>
                          </w:p>
                          <w:p w14:paraId="38064B2F" w14:textId="77777777" w:rsidR="00AE31CA" w:rsidRPr="00E3631B" w:rsidRDefault="00AE31CA" w:rsidP="00DA0C8A">
                            <w:pPr>
                              <w:rPr>
                                <w:szCs w:val="20"/>
                                <w:lang w:eastAsia="x-none"/>
                              </w:rPr>
                            </w:pPr>
                            <w:r w:rsidRPr="00E3631B">
                              <w:rPr>
                                <w:szCs w:val="20"/>
                                <w:highlight w:val="green"/>
                                <w:lang w:eastAsia="x-none"/>
                              </w:rPr>
                              <w:t>Agreement:</w:t>
                            </w:r>
                          </w:p>
                          <w:p w14:paraId="647F09B0" w14:textId="77777777" w:rsidR="00AE31CA" w:rsidRDefault="00AE31CA"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AE31CA" w:rsidRDefault="00AE31CA" w:rsidP="00CA0E71">
                            <w:pPr>
                              <w:numPr>
                                <w:ilvl w:val="0"/>
                                <w:numId w:val="25"/>
                              </w:numPr>
                              <w:rPr>
                                <w:szCs w:val="20"/>
                                <w:lang w:val="x-none" w:eastAsia="x-none"/>
                              </w:rPr>
                            </w:pPr>
                            <w:r>
                              <w:rPr>
                                <w:szCs w:val="20"/>
                                <w:lang w:val="x-none" w:eastAsia="x-none"/>
                              </w:rPr>
                              <w:t>Option 1: RRC reconfiguration</w:t>
                            </w:r>
                          </w:p>
                          <w:p w14:paraId="347CBBDF" w14:textId="77777777" w:rsidR="00AE31CA" w:rsidRDefault="00AE31CA" w:rsidP="00CA0E71">
                            <w:pPr>
                              <w:numPr>
                                <w:ilvl w:val="0"/>
                                <w:numId w:val="25"/>
                              </w:numPr>
                              <w:rPr>
                                <w:szCs w:val="20"/>
                                <w:lang w:val="x-none" w:eastAsia="x-none"/>
                              </w:rPr>
                            </w:pPr>
                            <w:r>
                              <w:rPr>
                                <w:szCs w:val="20"/>
                                <w:lang w:val="x-none" w:eastAsia="x-none"/>
                              </w:rPr>
                              <w:t>Option 2: MAC CE</w:t>
                            </w:r>
                          </w:p>
                          <w:p w14:paraId="30401847" w14:textId="77777777" w:rsidR="00AE31CA" w:rsidRDefault="00AE31CA" w:rsidP="00DA0C8A">
                            <w:pPr>
                              <w:rPr>
                                <w:szCs w:val="20"/>
                                <w:lang w:eastAsia="x-none"/>
                              </w:rPr>
                            </w:pPr>
                            <w:r>
                              <w:rPr>
                                <w:szCs w:val="20"/>
                                <w:lang w:eastAsia="x-none"/>
                              </w:rPr>
                              <w:t>FFS: Other options</w:t>
                            </w:r>
                          </w:p>
                          <w:p w14:paraId="25F03376" w14:textId="77777777" w:rsidR="00AE31CA" w:rsidRDefault="00AE31CA" w:rsidP="00DA0C8A">
                            <w:pPr>
                              <w:rPr>
                                <w:szCs w:val="20"/>
                                <w:lang w:eastAsia="x-none"/>
                              </w:rPr>
                            </w:pPr>
                            <w:r>
                              <w:rPr>
                                <w:szCs w:val="20"/>
                                <w:highlight w:val="green"/>
                                <w:lang w:eastAsia="x-none"/>
                              </w:rPr>
                              <w:t>Agreement:</w:t>
                            </w:r>
                          </w:p>
                          <w:p w14:paraId="0AF2FD47" w14:textId="77777777" w:rsidR="00AE31CA" w:rsidRDefault="00AE31CA"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AE31CA" w:rsidRDefault="00AE31CA"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AE31CA" w:rsidRDefault="00AE31CA"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AE31CA" w:rsidRDefault="00AE31CA"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Cs w:val="20"/>
                                <w:lang w:eastAsia="x-none"/>
                              </w:rPr>
                            </w:pPr>
                            <w:r w:rsidRPr="00E3631B">
                              <w:rPr>
                                <w:szCs w:val="20"/>
                                <w:highlight w:val="green"/>
                                <w:lang w:eastAsia="x-none"/>
                              </w:rPr>
                              <w:t>Agreement:</w:t>
                            </w:r>
                          </w:p>
                          <w:p w14:paraId="596AFAEC" w14:textId="77777777" w:rsidR="00AE31CA" w:rsidRPr="00E3631B" w:rsidRDefault="00AE31CA" w:rsidP="00DA0C8A">
                            <w:pPr>
                              <w:rPr>
                                <w:szCs w:val="20"/>
                              </w:rPr>
                            </w:pPr>
                            <w:r w:rsidRPr="00E3631B">
                              <w:rPr>
                                <w:szCs w:val="20"/>
                              </w:rPr>
                              <w:t>Confirm the following working assumption:</w:t>
                            </w:r>
                          </w:p>
                          <w:p w14:paraId="7829272B" w14:textId="77777777" w:rsidR="00AE31CA" w:rsidRPr="00E3631B" w:rsidRDefault="00AE31CA"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AE31CA" w:rsidRPr="00E3631B" w:rsidRDefault="00AE31CA" w:rsidP="00DA0C8A">
                            <w:pPr>
                              <w:rPr>
                                <w:szCs w:val="20"/>
                                <w:lang w:eastAsia="x-none"/>
                              </w:rPr>
                            </w:pPr>
                            <w:r w:rsidRPr="00E3631B">
                              <w:rPr>
                                <w:szCs w:val="20"/>
                                <w:highlight w:val="green"/>
                                <w:lang w:eastAsia="x-none"/>
                              </w:rPr>
                              <w:t>Agreement:</w:t>
                            </w:r>
                          </w:p>
                          <w:p w14:paraId="2470FB2E" w14:textId="77777777" w:rsidR="00AE31CA" w:rsidRPr="00E3631B" w:rsidRDefault="00AE31CA"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AE31CA" w:rsidRPr="00E3631B" w:rsidRDefault="00AE31CA" w:rsidP="00DA0C8A">
                            <w:pPr>
                              <w:rPr>
                                <w:szCs w:val="20"/>
                                <w:lang w:eastAsia="x-none"/>
                              </w:rPr>
                            </w:pPr>
                            <w:r w:rsidRPr="00E3631B">
                              <w:rPr>
                                <w:szCs w:val="20"/>
                                <w:highlight w:val="green"/>
                                <w:lang w:eastAsia="x-none"/>
                              </w:rPr>
                              <w:t>Agreement:</w:t>
                            </w:r>
                          </w:p>
                          <w:p w14:paraId="2901FD5B" w14:textId="77777777" w:rsidR="00AE31CA" w:rsidRPr="00E3631B" w:rsidRDefault="00AE31CA" w:rsidP="00DA0C8A">
                            <w:pPr>
                              <w:rPr>
                                <w:szCs w:val="20"/>
                                <w:lang w:eastAsia="x-none"/>
                              </w:rPr>
                            </w:pPr>
                            <w:r w:rsidRPr="00E3631B">
                              <w:rPr>
                                <w:szCs w:val="20"/>
                                <w:lang w:eastAsia="x-none"/>
                              </w:rPr>
                              <w:t>UE can be provided by network with a K_mac value.</w:t>
                            </w:r>
                          </w:p>
                          <w:p w14:paraId="4C615257" w14:textId="77777777" w:rsidR="00AE31CA" w:rsidRPr="00E3631B" w:rsidRDefault="00AE31CA"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AE31CA" w:rsidRPr="00E3631B" w:rsidRDefault="00AE31CA"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AE31CA" w:rsidRPr="00E3631B" w:rsidRDefault="00AE31CA" w:rsidP="00DA0C8A">
                      <w:pPr>
                        <w:rPr>
                          <w:b/>
                          <w:bCs/>
                          <w:szCs w:val="20"/>
                          <w:u w:val="single"/>
                        </w:rPr>
                      </w:pPr>
                      <w:r w:rsidRPr="00E3631B">
                        <w:rPr>
                          <w:b/>
                          <w:bCs/>
                          <w:szCs w:val="20"/>
                          <w:u w:val="single"/>
                        </w:rPr>
                        <w:t>RAN1#104bis-e:</w:t>
                      </w:r>
                    </w:p>
                    <w:p w14:paraId="38064B2F" w14:textId="77777777" w:rsidR="00AE31CA" w:rsidRPr="00E3631B" w:rsidRDefault="00AE31CA" w:rsidP="00DA0C8A">
                      <w:pPr>
                        <w:rPr>
                          <w:szCs w:val="20"/>
                          <w:lang w:eastAsia="x-none"/>
                        </w:rPr>
                      </w:pPr>
                      <w:r w:rsidRPr="00E3631B">
                        <w:rPr>
                          <w:szCs w:val="20"/>
                          <w:highlight w:val="green"/>
                          <w:lang w:eastAsia="x-none"/>
                        </w:rPr>
                        <w:t>Agreement:</w:t>
                      </w:r>
                    </w:p>
                    <w:p w14:paraId="647F09B0" w14:textId="77777777" w:rsidR="00AE31CA" w:rsidRDefault="00AE31CA"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AE31CA" w:rsidRDefault="00AE31CA" w:rsidP="00CA0E71">
                      <w:pPr>
                        <w:numPr>
                          <w:ilvl w:val="0"/>
                          <w:numId w:val="25"/>
                        </w:numPr>
                        <w:rPr>
                          <w:szCs w:val="20"/>
                          <w:lang w:val="x-none" w:eastAsia="x-none"/>
                        </w:rPr>
                      </w:pPr>
                      <w:r>
                        <w:rPr>
                          <w:szCs w:val="20"/>
                          <w:lang w:val="x-none" w:eastAsia="x-none"/>
                        </w:rPr>
                        <w:t>Option 1: RRC reconfiguration</w:t>
                      </w:r>
                    </w:p>
                    <w:p w14:paraId="347CBBDF" w14:textId="77777777" w:rsidR="00AE31CA" w:rsidRDefault="00AE31CA" w:rsidP="00CA0E71">
                      <w:pPr>
                        <w:numPr>
                          <w:ilvl w:val="0"/>
                          <w:numId w:val="25"/>
                        </w:numPr>
                        <w:rPr>
                          <w:szCs w:val="20"/>
                          <w:lang w:val="x-none" w:eastAsia="x-none"/>
                        </w:rPr>
                      </w:pPr>
                      <w:r>
                        <w:rPr>
                          <w:szCs w:val="20"/>
                          <w:lang w:val="x-none" w:eastAsia="x-none"/>
                        </w:rPr>
                        <w:t>Option 2: MAC CE</w:t>
                      </w:r>
                    </w:p>
                    <w:p w14:paraId="30401847" w14:textId="77777777" w:rsidR="00AE31CA" w:rsidRDefault="00AE31CA" w:rsidP="00DA0C8A">
                      <w:pPr>
                        <w:rPr>
                          <w:szCs w:val="20"/>
                          <w:lang w:eastAsia="x-none"/>
                        </w:rPr>
                      </w:pPr>
                      <w:r>
                        <w:rPr>
                          <w:szCs w:val="20"/>
                          <w:lang w:eastAsia="x-none"/>
                        </w:rPr>
                        <w:t>FFS: Other options</w:t>
                      </w:r>
                    </w:p>
                    <w:p w14:paraId="25F03376" w14:textId="77777777" w:rsidR="00AE31CA" w:rsidRDefault="00AE31CA" w:rsidP="00DA0C8A">
                      <w:pPr>
                        <w:rPr>
                          <w:szCs w:val="20"/>
                          <w:lang w:eastAsia="x-none"/>
                        </w:rPr>
                      </w:pPr>
                      <w:r>
                        <w:rPr>
                          <w:szCs w:val="20"/>
                          <w:highlight w:val="green"/>
                          <w:lang w:eastAsia="x-none"/>
                        </w:rPr>
                        <w:t>Agreement:</w:t>
                      </w:r>
                    </w:p>
                    <w:p w14:paraId="0AF2FD47" w14:textId="77777777" w:rsidR="00AE31CA" w:rsidRDefault="00AE31CA"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AE31CA" w:rsidRDefault="00AE31CA"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AE31CA" w:rsidRDefault="00AE31CA"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AE31CA" w:rsidRDefault="00AE31CA"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Cs w:val="20"/>
                          <w:lang w:eastAsia="x-none"/>
                        </w:rPr>
                      </w:pPr>
                      <w:r w:rsidRPr="00E3631B">
                        <w:rPr>
                          <w:szCs w:val="20"/>
                          <w:highlight w:val="green"/>
                          <w:lang w:eastAsia="x-none"/>
                        </w:rPr>
                        <w:t>Agreement:</w:t>
                      </w:r>
                    </w:p>
                    <w:p w14:paraId="596AFAEC" w14:textId="77777777" w:rsidR="00AE31CA" w:rsidRPr="00E3631B" w:rsidRDefault="00AE31CA" w:rsidP="00DA0C8A">
                      <w:pPr>
                        <w:rPr>
                          <w:szCs w:val="20"/>
                        </w:rPr>
                      </w:pPr>
                      <w:r w:rsidRPr="00E3631B">
                        <w:rPr>
                          <w:szCs w:val="20"/>
                        </w:rPr>
                        <w:t>Confirm the following working assumption:</w:t>
                      </w:r>
                    </w:p>
                    <w:p w14:paraId="7829272B" w14:textId="77777777" w:rsidR="00AE31CA" w:rsidRPr="00E3631B" w:rsidRDefault="00AE31CA"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AE31CA" w:rsidRPr="00E3631B" w:rsidRDefault="00AE31CA" w:rsidP="00DA0C8A">
                      <w:pPr>
                        <w:rPr>
                          <w:szCs w:val="20"/>
                          <w:lang w:eastAsia="x-none"/>
                        </w:rPr>
                      </w:pPr>
                      <w:r w:rsidRPr="00E3631B">
                        <w:rPr>
                          <w:szCs w:val="20"/>
                          <w:highlight w:val="green"/>
                          <w:lang w:eastAsia="x-none"/>
                        </w:rPr>
                        <w:t>Agreement:</w:t>
                      </w:r>
                    </w:p>
                    <w:p w14:paraId="2470FB2E" w14:textId="77777777" w:rsidR="00AE31CA" w:rsidRPr="00E3631B" w:rsidRDefault="00AE31CA"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AE31CA" w:rsidRPr="00E3631B" w:rsidRDefault="00AE31CA" w:rsidP="00DA0C8A">
                      <w:pPr>
                        <w:rPr>
                          <w:szCs w:val="20"/>
                          <w:lang w:eastAsia="x-none"/>
                        </w:rPr>
                      </w:pPr>
                      <w:r w:rsidRPr="00E3631B">
                        <w:rPr>
                          <w:szCs w:val="20"/>
                          <w:highlight w:val="green"/>
                          <w:lang w:eastAsia="x-none"/>
                        </w:rPr>
                        <w:t>Agreement:</w:t>
                      </w:r>
                    </w:p>
                    <w:p w14:paraId="2901FD5B" w14:textId="77777777" w:rsidR="00AE31CA" w:rsidRPr="00E3631B" w:rsidRDefault="00AE31CA" w:rsidP="00DA0C8A">
                      <w:pPr>
                        <w:rPr>
                          <w:szCs w:val="20"/>
                          <w:lang w:eastAsia="x-none"/>
                        </w:rPr>
                      </w:pPr>
                      <w:r w:rsidRPr="00E3631B">
                        <w:rPr>
                          <w:szCs w:val="20"/>
                          <w:lang w:eastAsia="x-none"/>
                        </w:rPr>
                        <w:t>UE can be provided by network with a K_mac value.</w:t>
                      </w:r>
                    </w:p>
                    <w:p w14:paraId="4C615257" w14:textId="77777777" w:rsidR="00AE31CA" w:rsidRPr="00E3631B" w:rsidRDefault="00AE31CA"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AE31CA" w:rsidRPr="00E3631B" w:rsidRDefault="00AE31CA"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AE31CA" w:rsidRPr="00E3631B" w:rsidRDefault="00AE31CA" w:rsidP="0030594F">
                            <w:pPr>
                              <w:rPr>
                                <w:b/>
                                <w:bCs/>
                                <w:szCs w:val="20"/>
                                <w:u w:val="single"/>
                              </w:rPr>
                            </w:pPr>
                            <w:r w:rsidRPr="00E3631B">
                              <w:rPr>
                                <w:b/>
                                <w:bCs/>
                                <w:szCs w:val="20"/>
                                <w:u w:val="single"/>
                              </w:rPr>
                              <w:t>RAN1#105-e:</w:t>
                            </w:r>
                          </w:p>
                          <w:p w14:paraId="78FAE3F7" w14:textId="77777777" w:rsidR="00AE31CA" w:rsidRPr="00E3631B" w:rsidRDefault="00AE31CA" w:rsidP="0030594F">
                            <w:pPr>
                              <w:rPr>
                                <w:szCs w:val="20"/>
                                <w:lang w:eastAsia="x-none"/>
                              </w:rPr>
                            </w:pPr>
                            <w:r w:rsidRPr="00E3631B">
                              <w:rPr>
                                <w:szCs w:val="20"/>
                                <w:highlight w:val="green"/>
                                <w:lang w:eastAsia="x-none"/>
                              </w:rPr>
                              <w:t>Agreement:</w:t>
                            </w:r>
                          </w:p>
                          <w:p w14:paraId="4C087756" w14:textId="77777777" w:rsidR="00AE31CA" w:rsidRPr="00E3631B" w:rsidRDefault="00AE31CA"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AE31CA" w:rsidRPr="00E3631B" w:rsidRDefault="00AE31CA"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AE31CA" w:rsidRPr="00E3631B" w:rsidRDefault="00AE31CA" w:rsidP="0030594F">
                            <w:pPr>
                              <w:rPr>
                                <w:szCs w:val="20"/>
                                <w:lang w:eastAsia="x-none"/>
                              </w:rPr>
                            </w:pPr>
                            <w:r w:rsidRPr="00E3631B">
                              <w:rPr>
                                <w:szCs w:val="20"/>
                                <w:highlight w:val="green"/>
                                <w:lang w:eastAsia="x-none"/>
                              </w:rPr>
                              <w:t>Agreement:</w:t>
                            </w:r>
                          </w:p>
                          <w:p w14:paraId="4956BA93" w14:textId="77777777" w:rsidR="00AE31CA" w:rsidRPr="00E3631B" w:rsidRDefault="00AE31CA" w:rsidP="0030594F">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AE31CA" w:rsidRPr="00E3631B" w:rsidRDefault="00AE31CA"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AE31CA" w:rsidRPr="00E3631B" w:rsidRDefault="00AE31CA"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AE31CA" w:rsidRPr="00F04EDA" w:rsidRDefault="00AE31CA"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AE31CA" w:rsidRPr="00F04EDA" w:rsidRDefault="00AE31CA"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AE31CA" w:rsidRPr="00E3631B" w:rsidRDefault="00AE31CA" w:rsidP="0030594F">
                            <w:pPr>
                              <w:rPr>
                                <w:szCs w:val="20"/>
                              </w:rPr>
                            </w:pPr>
                            <w:r w:rsidRPr="00F04EDA">
                              <w:rPr>
                                <w:szCs w:val="20"/>
                                <w:lang w:val="de-DE"/>
                              </w:rPr>
                              <w:t>Note 4: Other options of determining the estimate of UE-gNB RTT can be further discussed.</w:t>
                            </w:r>
                          </w:p>
                          <w:p w14:paraId="55360A1E" w14:textId="77777777" w:rsidR="00AE31CA" w:rsidRPr="00E3631B" w:rsidRDefault="00AE31CA" w:rsidP="0030594F">
                            <w:pPr>
                              <w:rPr>
                                <w:szCs w:val="20"/>
                                <w:lang w:eastAsia="x-none"/>
                              </w:rPr>
                            </w:pPr>
                            <w:r w:rsidRPr="00E3631B">
                              <w:rPr>
                                <w:szCs w:val="20"/>
                                <w:highlight w:val="green"/>
                                <w:lang w:eastAsia="x-none"/>
                              </w:rPr>
                              <w:t>Agreement:</w:t>
                            </w:r>
                          </w:p>
                          <w:p w14:paraId="152F0694" w14:textId="77777777" w:rsidR="00AE31CA" w:rsidRPr="00E3631B" w:rsidRDefault="00AE31CA" w:rsidP="0030594F">
                            <w:pPr>
                              <w:rPr>
                                <w:szCs w:val="20"/>
                                <w:lang w:eastAsia="x-none"/>
                              </w:rPr>
                            </w:pPr>
                            <w:r w:rsidRPr="00E3631B">
                              <w:rPr>
                                <w:szCs w:val="20"/>
                                <w:lang w:eastAsia="x-none"/>
                              </w:rPr>
                              <w:t>The K_offset value signaled in system information is always used for</w:t>
                            </w:r>
                          </w:p>
                          <w:p w14:paraId="481C21E6"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AE31CA" w:rsidRPr="00F04EDA" w:rsidRDefault="00AE31CA"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AE31CA" w:rsidRPr="00E3631B" w:rsidRDefault="00AE31CA"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AE31CA" w:rsidRPr="00E3631B" w:rsidRDefault="00AE31CA"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AE31CA" w:rsidRPr="00E3631B" w:rsidRDefault="00AE31CA"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AE31CA" w:rsidRPr="00E3631B" w:rsidRDefault="00AE31CA" w:rsidP="0030594F">
                      <w:pPr>
                        <w:rPr>
                          <w:b/>
                          <w:bCs/>
                          <w:szCs w:val="20"/>
                          <w:u w:val="single"/>
                        </w:rPr>
                      </w:pPr>
                      <w:r w:rsidRPr="00E3631B">
                        <w:rPr>
                          <w:b/>
                          <w:bCs/>
                          <w:szCs w:val="20"/>
                          <w:u w:val="single"/>
                        </w:rPr>
                        <w:t>RAN1#105-e:</w:t>
                      </w:r>
                    </w:p>
                    <w:p w14:paraId="78FAE3F7" w14:textId="77777777" w:rsidR="00AE31CA" w:rsidRPr="00E3631B" w:rsidRDefault="00AE31CA" w:rsidP="0030594F">
                      <w:pPr>
                        <w:rPr>
                          <w:szCs w:val="20"/>
                          <w:lang w:eastAsia="x-none"/>
                        </w:rPr>
                      </w:pPr>
                      <w:r w:rsidRPr="00E3631B">
                        <w:rPr>
                          <w:szCs w:val="20"/>
                          <w:highlight w:val="green"/>
                          <w:lang w:eastAsia="x-none"/>
                        </w:rPr>
                        <w:t>Agreement:</w:t>
                      </w:r>
                    </w:p>
                    <w:p w14:paraId="4C087756" w14:textId="77777777" w:rsidR="00AE31CA" w:rsidRPr="00E3631B" w:rsidRDefault="00AE31CA"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AE31CA" w:rsidRPr="00E3631B" w:rsidRDefault="00AE31CA"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AE31CA" w:rsidRPr="00E3631B" w:rsidRDefault="00AE31CA" w:rsidP="0030594F">
                      <w:pPr>
                        <w:rPr>
                          <w:szCs w:val="20"/>
                          <w:lang w:eastAsia="x-none"/>
                        </w:rPr>
                      </w:pPr>
                      <w:r w:rsidRPr="00E3631B">
                        <w:rPr>
                          <w:szCs w:val="20"/>
                          <w:highlight w:val="green"/>
                          <w:lang w:eastAsia="x-none"/>
                        </w:rPr>
                        <w:t>Agreement:</w:t>
                      </w:r>
                    </w:p>
                    <w:p w14:paraId="4956BA93" w14:textId="77777777" w:rsidR="00AE31CA" w:rsidRPr="00E3631B" w:rsidRDefault="00AE31CA" w:rsidP="0030594F">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AE31CA" w:rsidRPr="00E3631B" w:rsidRDefault="00AE31CA"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AE31CA" w:rsidRPr="00E3631B" w:rsidRDefault="00AE31CA"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AE31CA" w:rsidRPr="00F04EDA" w:rsidRDefault="00AE31CA"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AE31CA" w:rsidRPr="00F04EDA" w:rsidRDefault="00AE31CA"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AE31CA" w:rsidRPr="00E3631B" w:rsidRDefault="00AE31CA" w:rsidP="0030594F">
                      <w:pPr>
                        <w:rPr>
                          <w:szCs w:val="20"/>
                        </w:rPr>
                      </w:pPr>
                      <w:r w:rsidRPr="00F04EDA">
                        <w:rPr>
                          <w:szCs w:val="20"/>
                          <w:lang w:val="de-DE"/>
                        </w:rPr>
                        <w:t>Note 4: Other options of determining the estimate of UE-gNB RTT can be further discussed.</w:t>
                      </w:r>
                    </w:p>
                    <w:p w14:paraId="55360A1E" w14:textId="77777777" w:rsidR="00AE31CA" w:rsidRPr="00E3631B" w:rsidRDefault="00AE31CA" w:rsidP="0030594F">
                      <w:pPr>
                        <w:rPr>
                          <w:szCs w:val="20"/>
                          <w:lang w:eastAsia="x-none"/>
                        </w:rPr>
                      </w:pPr>
                      <w:r w:rsidRPr="00E3631B">
                        <w:rPr>
                          <w:szCs w:val="20"/>
                          <w:highlight w:val="green"/>
                          <w:lang w:eastAsia="x-none"/>
                        </w:rPr>
                        <w:t>Agreement:</w:t>
                      </w:r>
                    </w:p>
                    <w:p w14:paraId="152F0694" w14:textId="77777777" w:rsidR="00AE31CA" w:rsidRPr="00E3631B" w:rsidRDefault="00AE31CA" w:rsidP="0030594F">
                      <w:pPr>
                        <w:rPr>
                          <w:szCs w:val="20"/>
                          <w:lang w:eastAsia="x-none"/>
                        </w:rPr>
                      </w:pPr>
                      <w:r w:rsidRPr="00E3631B">
                        <w:rPr>
                          <w:szCs w:val="20"/>
                          <w:lang w:eastAsia="x-none"/>
                        </w:rPr>
                        <w:t>The K_offset value signaled in system information is always used for</w:t>
                      </w:r>
                    </w:p>
                    <w:p w14:paraId="481C21E6"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AE31CA" w:rsidRPr="00F04EDA" w:rsidRDefault="00AE31CA"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AE31CA" w:rsidRPr="00E3631B" w:rsidRDefault="00AE31CA"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AE31CA" w:rsidRPr="00E3631B" w:rsidRDefault="00AE31CA"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AE31CA" w:rsidRPr="00E3631B" w:rsidRDefault="00AE31CA" w:rsidP="0030594F">
                      <w:pPr>
                        <w:rPr>
                          <w:b/>
                          <w:bCs/>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FAC1AE" w14:textId="77777777" w:rsidR="00C74280" w:rsidRDefault="00C74280">
      <w:r>
        <w:separator/>
      </w:r>
    </w:p>
  </w:endnote>
  <w:endnote w:type="continuationSeparator" w:id="0">
    <w:p w14:paraId="3DEDE6DB" w14:textId="77777777" w:rsidR="00C74280" w:rsidRDefault="00C74280">
      <w:r>
        <w:continuationSeparator/>
      </w:r>
    </w:p>
  </w:endnote>
  <w:endnote w:type="continuationNotice" w:id="1">
    <w:p w14:paraId="1E67D2D5" w14:textId="77777777" w:rsidR="00C74280" w:rsidRDefault="00C742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1"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나눔바른고딕">
    <w:altName w:val="Malgun Gothic"/>
    <w:charset w:val="81"/>
    <w:family w:val="modern"/>
    <w:pitch w:val="variable"/>
    <w:sig w:usb0="800002A7" w:usb1="09D77CFB" w:usb2="00000010" w:usb3="00000000" w:csb0="00080001" w:csb1="00000000"/>
  </w:font>
  <w:font w:name="KaiTi_GB2312">
    <w:altName w:val="楷体_GB2312"/>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45F5CD48" w:rsidR="00AE31CA" w:rsidRDefault="00AE31CA"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CB3346">
      <w:rPr>
        <w:rStyle w:val="af6"/>
        <w:noProof/>
      </w:rPr>
      <w:t>33</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CB3346">
      <w:rPr>
        <w:rStyle w:val="af6"/>
        <w:noProof/>
      </w:rPr>
      <w:t>52</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980D80" w14:textId="77777777" w:rsidR="00C74280" w:rsidRDefault="00C74280">
      <w:r>
        <w:separator/>
      </w:r>
    </w:p>
  </w:footnote>
  <w:footnote w:type="continuationSeparator" w:id="0">
    <w:p w14:paraId="2A0CFF94" w14:textId="77777777" w:rsidR="00C74280" w:rsidRDefault="00C74280">
      <w:r>
        <w:continuationSeparator/>
      </w:r>
    </w:p>
  </w:footnote>
  <w:footnote w:type="continuationNotice" w:id="1">
    <w:p w14:paraId="0453D108" w14:textId="77777777" w:rsidR="00C74280" w:rsidRDefault="00C7428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AE31CA" w:rsidRDefault="00AE31C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1"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4"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6"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5"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2"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7"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4"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77"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7"/>
  </w:num>
  <w:num w:numId="2">
    <w:abstractNumId w:val="36"/>
  </w:num>
  <w:num w:numId="3">
    <w:abstractNumId w:val="0"/>
  </w:num>
  <w:num w:numId="4">
    <w:abstractNumId w:val="51"/>
  </w:num>
  <w:num w:numId="5">
    <w:abstractNumId w:val="52"/>
  </w:num>
  <w:num w:numId="6">
    <w:abstractNumId w:val="61"/>
  </w:num>
  <w:num w:numId="7">
    <w:abstractNumId w:val="23"/>
  </w:num>
  <w:num w:numId="8">
    <w:abstractNumId w:val="25"/>
  </w:num>
  <w:num w:numId="9">
    <w:abstractNumId w:val="10"/>
  </w:num>
  <w:num w:numId="10">
    <w:abstractNumId w:val="76"/>
  </w:num>
  <w:num w:numId="11">
    <w:abstractNumId w:val="34"/>
  </w:num>
  <w:num w:numId="12">
    <w:abstractNumId w:val="73"/>
  </w:num>
  <w:num w:numId="13">
    <w:abstractNumId w:val="30"/>
  </w:num>
  <w:num w:numId="14">
    <w:abstractNumId w:val="6"/>
  </w:num>
  <w:num w:numId="15">
    <w:abstractNumId w:val="48"/>
  </w:num>
  <w:num w:numId="16">
    <w:abstractNumId w:val="26"/>
  </w:num>
  <w:num w:numId="17">
    <w:abstractNumId w:val="5"/>
  </w:num>
  <w:num w:numId="18">
    <w:abstractNumId w:val="28"/>
  </w:num>
  <w:num w:numId="19">
    <w:abstractNumId w:val="68"/>
  </w:num>
  <w:num w:numId="20">
    <w:abstractNumId w:val="7"/>
  </w:num>
  <w:num w:numId="21">
    <w:abstractNumId w:val="60"/>
  </w:num>
  <w:num w:numId="22">
    <w:abstractNumId w:val="80"/>
  </w:num>
  <w:num w:numId="23">
    <w:abstractNumId w:val="18"/>
  </w:num>
  <w:num w:numId="24">
    <w:abstractNumId w:val="55"/>
  </w:num>
  <w:num w:numId="25">
    <w:abstractNumId w:val="66"/>
  </w:num>
  <w:num w:numId="26">
    <w:abstractNumId w:val="63"/>
  </w:num>
  <w:num w:numId="27">
    <w:abstractNumId w:val="3"/>
  </w:num>
  <w:num w:numId="28">
    <w:abstractNumId w:val="15"/>
  </w:num>
  <w:num w:numId="29">
    <w:abstractNumId w:val="69"/>
  </w:num>
  <w:num w:numId="30">
    <w:abstractNumId w:val="2"/>
  </w:num>
  <w:num w:numId="31">
    <w:abstractNumId w:val="45"/>
  </w:num>
  <w:num w:numId="32">
    <w:abstractNumId w:val="82"/>
  </w:num>
  <w:num w:numId="33">
    <w:abstractNumId w:val="57"/>
  </w:num>
  <w:num w:numId="34">
    <w:abstractNumId w:val="54"/>
  </w:num>
  <w:num w:numId="35">
    <w:abstractNumId w:val="35"/>
  </w:num>
  <w:num w:numId="36">
    <w:abstractNumId w:val="12"/>
  </w:num>
  <w:num w:numId="37">
    <w:abstractNumId w:val="78"/>
  </w:num>
  <w:num w:numId="38">
    <w:abstractNumId w:val="20"/>
  </w:num>
  <w:num w:numId="39">
    <w:abstractNumId w:val="17"/>
  </w:num>
  <w:num w:numId="40">
    <w:abstractNumId w:val="64"/>
  </w:num>
  <w:num w:numId="41">
    <w:abstractNumId w:val="27"/>
  </w:num>
  <w:num w:numId="42">
    <w:abstractNumId w:val="67"/>
  </w:num>
  <w:num w:numId="43">
    <w:abstractNumId w:val="31"/>
  </w:num>
  <w:num w:numId="44">
    <w:abstractNumId w:val="24"/>
  </w:num>
  <w:num w:numId="45">
    <w:abstractNumId w:val="4"/>
  </w:num>
  <w:num w:numId="46">
    <w:abstractNumId w:val="62"/>
  </w:num>
  <w:num w:numId="47">
    <w:abstractNumId w:val="38"/>
  </w:num>
  <w:num w:numId="48">
    <w:abstractNumId w:val="11"/>
  </w:num>
  <w:num w:numId="49">
    <w:abstractNumId w:val="71"/>
  </w:num>
  <w:num w:numId="50">
    <w:abstractNumId w:val="42"/>
  </w:num>
  <w:num w:numId="51">
    <w:abstractNumId w:val="70"/>
  </w:num>
  <w:num w:numId="52">
    <w:abstractNumId w:val="44"/>
  </w:num>
  <w:num w:numId="53">
    <w:abstractNumId w:val="46"/>
  </w:num>
  <w:num w:numId="54">
    <w:abstractNumId w:val="84"/>
  </w:num>
  <w:num w:numId="55">
    <w:abstractNumId w:val="79"/>
  </w:num>
  <w:num w:numId="56">
    <w:abstractNumId w:val="32"/>
  </w:num>
  <w:num w:numId="57">
    <w:abstractNumId w:val="19"/>
  </w:num>
  <w:num w:numId="58">
    <w:abstractNumId w:val="50"/>
  </w:num>
  <w:num w:numId="59">
    <w:abstractNumId w:val="77"/>
  </w:num>
  <w:num w:numId="60">
    <w:abstractNumId w:val="40"/>
  </w:num>
  <w:num w:numId="61">
    <w:abstractNumId w:val="39"/>
  </w:num>
  <w:num w:numId="62">
    <w:abstractNumId w:val="58"/>
  </w:num>
  <w:num w:numId="63">
    <w:abstractNumId w:val="43"/>
  </w:num>
  <w:num w:numId="64">
    <w:abstractNumId w:val="74"/>
  </w:num>
  <w:num w:numId="65">
    <w:abstractNumId w:val="29"/>
  </w:num>
  <w:num w:numId="66">
    <w:abstractNumId w:val="49"/>
  </w:num>
  <w:num w:numId="67">
    <w:abstractNumId w:val="59"/>
  </w:num>
  <w:num w:numId="68">
    <w:abstractNumId w:val="14"/>
  </w:num>
  <w:num w:numId="69">
    <w:abstractNumId w:val="81"/>
  </w:num>
  <w:num w:numId="70">
    <w:abstractNumId w:val="33"/>
  </w:num>
  <w:num w:numId="71">
    <w:abstractNumId w:val="21"/>
  </w:num>
  <w:num w:numId="72">
    <w:abstractNumId w:val="75"/>
  </w:num>
  <w:num w:numId="73">
    <w:abstractNumId w:val="83"/>
  </w:num>
  <w:num w:numId="74">
    <w:abstractNumId w:val="22"/>
  </w:num>
  <w:num w:numId="75">
    <w:abstractNumId w:val="16"/>
  </w:num>
  <w:num w:numId="76">
    <w:abstractNumId w:val="9"/>
  </w:num>
  <w:num w:numId="77">
    <w:abstractNumId w:val="13"/>
  </w:num>
  <w:num w:numId="78">
    <w:abstractNumId w:val="8"/>
  </w:num>
  <w:num w:numId="79">
    <w:abstractNumId w:val="1"/>
  </w:num>
  <w:num w:numId="80">
    <w:abstractNumId w:val="53"/>
  </w:num>
  <w:num w:numId="8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7"/>
  </w:num>
  <w:num w:numId="83">
    <w:abstractNumId w:val="72"/>
  </w:num>
  <w:num w:numId="84">
    <w:abstractNumId w:val="65"/>
  </w:num>
  <w:num w:numId="8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46619"/>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92608D"/>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2"/>
    <w:qFormat/>
    <w:rsid w:val="0092608D"/>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2"/>
    <w:qFormat/>
    <w:rsid w:val="0092608D"/>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346619"/>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346619"/>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92608D"/>
    <w:pPr>
      <w:tabs>
        <w:tab w:val="center" w:pos="4153"/>
        <w:tab w:val="right" w:pos="8306"/>
      </w:tabs>
      <w:snapToGrid w:val="0"/>
      <w:jc w:val="both"/>
    </w:pPr>
    <w:rPr>
      <w:rFonts w:ascii="Arial" w:eastAsia="SimSun"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3"/>
    <w:uiPriority w:val="39"/>
    <w:rsid w:val="008D00A5"/>
    <w:pPr>
      <w:ind w:left="1985" w:hanging="1985"/>
    </w:pPr>
  </w:style>
  <w:style w:type="paragraph" w:styleId="71">
    <w:name w:val="toc 7"/>
    <w:basedOn w:val="61"/>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5">
    <w:name w:val="List 2"/>
    <w:basedOn w:val="ab"/>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92608D"/>
    <w:pPr>
      <w:tabs>
        <w:tab w:val="center" w:pos="4510"/>
        <w:tab w:val="right" w:pos="9020"/>
      </w:tabs>
    </w:pPr>
    <w:rPr>
      <w:rFonts w:ascii="Arial" w:eastAsia="SimSun"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92608D"/>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SimHei" w:hAnsi="Arial"/>
      <w:b/>
      <w:sz w:val="32"/>
      <w:szCs w:val="32"/>
      <w:lang w:val="en-US" w:eastAsia="zh-CN"/>
    </w:rPr>
  </w:style>
  <w:style w:type="paragraph" w:customStyle="1" w:styleId="B1">
    <w:name w:val="B1"/>
    <w:basedOn w:val="ab"/>
    <w:link w:val="B1Char1"/>
    <w:uiPriority w:val="99"/>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92608D"/>
    <w:rPr>
      <w:rFonts w:ascii="Times New Roman" w:eastAsia="SimSun"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SimSun" w:hAnsi="Arial"/>
      <w:sz w:val="18"/>
      <w:szCs w:val="18"/>
      <w:lang w:val="en-US" w:eastAsia="zh-CN"/>
    </w:rPr>
  </w:style>
  <w:style w:type="character" w:customStyle="1" w:styleId="af3">
    <w:name w:val="页脚 字符"/>
    <w:link w:val="af2"/>
    <w:rsid w:val="008D00A5"/>
    <w:rPr>
      <w:rFonts w:ascii="Arial" w:eastAsia="SimSun"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SimHei" w:hAnsi="Arial"/>
      <w:sz w:val="24"/>
      <w:szCs w:val="24"/>
      <w:lang w:val="en-US" w:eastAsia="zh-CN"/>
    </w:rPr>
  </w:style>
  <w:style w:type="character" w:customStyle="1" w:styleId="32">
    <w:name w:val="标题 3 字符"/>
    <w:link w:val="31"/>
    <w:rsid w:val="008D00A5"/>
    <w:rPr>
      <w:rFonts w:ascii="Times New Roman" w:eastAsia="SimHei"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92608D"/>
    <w:pPr>
      <w:ind w:firstLineChars="200" w:firstLine="420"/>
    </w:pPr>
  </w:style>
  <w:style w:type="character" w:customStyle="1" w:styleId="aff3">
    <w:name w:val="列出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92608D"/>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6">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paragraph" w:customStyle="1" w:styleId="a1">
    <w:name w:val="表格题注"/>
    <w:next w:val="a3"/>
    <w:rsid w:val="0092608D"/>
    <w:pPr>
      <w:keepLines/>
      <w:numPr>
        <w:ilvl w:val="8"/>
        <w:numId w:val="85"/>
      </w:numPr>
      <w:spacing w:beforeLines="100"/>
      <w:ind w:left="1089" w:hanging="369"/>
      <w:jc w:val="center"/>
    </w:pPr>
    <w:rPr>
      <w:rFonts w:ascii="Arial" w:eastAsia="SimSun" w:hAnsi="Arial"/>
      <w:sz w:val="18"/>
      <w:szCs w:val="18"/>
      <w:lang w:val="en-US" w:eastAsia="zh-CN"/>
    </w:rPr>
  </w:style>
  <w:style w:type="paragraph" w:customStyle="1" w:styleId="affe">
    <w:name w:val="表格文本"/>
    <w:rsid w:val="0092608D"/>
    <w:pPr>
      <w:tabs>
        <w:tab w:val="decimal" w:pos="0"/>
      </w:tabs>
    </w:pPr>
    <w:rPr>
      <w:rFonts w:ascii="Arial" w:eastAsia="SimSun" w:hAnsi="Arial"/>
      <w:noProof/>
      <w:sz w:val="21"/>
      <w:szCs w:val="21"/>
      <w:lang w:val="en-US" w:eastAsia="zh-CN"/>
    </w:rPr>
  </w:style>
  <w:style w:type="paragraph" w:customStyle="1" w:styleId="afff">
    <w:name w:val="表头文本"/>
    <w:rsid w:val="0092608D"/>
    <w:pPr>
      <w:jc w:val="center"/>
    </w:pPr>
    <w:rPr>
      <w:rFonts w:ascii="Arial" w:eastAsia="SimSun" w:hAnsi="Arial"/>
      <w:b/>
      <w:sz w:val="21"/>
      <w:szCs w:val="21"/>
      <w:lang w:val="en-US" w:eastAsia="zh-CN"/>
    </w:rPr>
  </w:style>
  <w:style w:type="table" w:customStyle="1" w:styleId="afff0">
    <w:name w:val="表样式"/>
    <w:basedOn w:val="a5"/>
    <w:rsid w:val="0092608D"/>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92608D"/>
    <w:pPr>
      <w:numPr>
        <w:ilvl w:val="7"/>
        <w:numId w:val="85"/>
      </w:numPr>
      <w:spacing w:afterLines="100"/>
      <w:ind w:left="1089" w:hanging="369"/>
      <w:jc w:val="center"/>
    </w:pPr>
    <w:rPr>
      <w:rFonts w:ascii="Arial" w:eastAsia="SimSun" w:hAnsi="Arial"/>
      <w:sz w:val="18"/>
      <w:szCs w:val="18"/>
      <w:lang w:val="en-US" w:eastAsia="zh-CN"/>
    </w:rPr>
  </w:style>
  <w:style w:type="paragraph" w:customStyle="1" w:styleId="afff1">
    <w:name w:val="图样式"/>
    <w:basedOn w:val="a3"/>
    <w:rsid w:val="0092608D"/>
    <w:pPr>
      <w:keepNext/>
      <w:widowControl/>
      <w:spacing w:before="80" w:after="80"/>
      <w:jc w:val="center"/>
    </w:pPr>
  </w:style>
  <w:style w:type="paragraph" w:customStyle="1" w:styleId="afff2">
    <w:name w:val="文档标题"/>
    <w:basedOn w:val="a3"/>
    <w:rsid w:val="0092608D"/>
    <w:pPr>
      <w:tabs>
        <w:tab w:val="left" w:pos="0"/>
      </w:tabs>
      <w:spacing w:before="300" w:after="300"/>
      <w:jc w:val="center"/>
    </w:pPr>
    <w:rPr>
      <w:rFonts w:ascii="Arial" w:eastAsia="SimHei" w:hAnsi="Arial"/>
      <w:sz w:val="36"/>
      <w:szCs w:val="36"/>
    </w:rPr>
  </w:style>
  <w:style w:type="paragraph" w:customStyle="1" w:styleId="afff3">
    <w:name w:val="正文（首行不缩进）"/>
    <w:basedOn w:val="a3"/>
    <w:rsid w:val="0092608D"/>
  </w:style>
  <w:style w:type="paragraph" w:customStyle="1" w:styleId="afff4">
    <w:name w:val="注示头"/>
    <w:basedOn w:val="a3"/>
    <w:rsid w:val="0092608D"/>
    <w:pPr>
      <w:pBdr>
        <w:top w:val="single" w:sz="4" w:space="1" w:color="000000"/>
      </w:pBdr>
    </w:pPr>
    <w:rPr>
      <w:rFonts w:ascii="Arial" w:eastAsia="SimHei" w:hAnsi="Arial"/>
      <w:sz w:val="18"/>
    </w:rPr>
  </w:style>
  <w:style w:type="paragraph" w:customStyle="1" w:styleId="afff5">
    <w:name w:val="注示文本"/>
    <w:basedOn w:val="a3"/>
    <w:rsid w:val="0092608D"/>
    <w:pPr>
      <w:pBdr>
        <w:bottom w:val="single" w:sz="4" w:space="1" w:color="000000"/>
      </w:pBdr>
      <w:ind w:firstLine="360"/>
    </w:pPr>
    <w:rPr>
      <w:rFonts w:ascii="Arial" w:eastAsia="KaiTi_GB2312" w:hAnsi="Arial"/>
      <w:sz w:val="18"/>
      <w:szCs w:val="18"/>
    </w:rPr>
  </w:style>
  <w:style w:type="paragraph" w:customStyle="1" w:styleId="afff6">
    <w:name w:val="编写建议"/>
    <w:basedOn w:val="a3"/>
    <w:rsid w:val="0092608D"/>
    <w:pPr>
      <w:ind w:firstLine="420"/>
    </w:pPr>
    <w:rPr>
      <w:rFonts w:ascii="Arial" w:hAnsi="Arial" w:cs="Arial"/>
      <w:i/>
      <w:color w:val="0000FF"/>
    </w:rPr>
  </w:style>
  <w:style w:type="character" w:customStyle="1" w:styleId="afff7">
    <w:name w:val="样式一"/>
    <w:basedOn w:val="a4"/>
    <w:rsid w:val="0092608D"/>
    <w:rPr>
      <w:rFonts w:ascii="SimSun" w:hAnsi="SimSun"/>
      <w:b/>
      <w:bCs/>
      <w:color w:val="000000"/>
      <w:sz w:val="36"/>
    </w:rPr>
  </w:style>
  <w:style w:type="character" w:customStyle="1" w:styleId="afff8">
    <w:name w:val="样式二"/>
    <w:basedOn w:val="afff7"/>
    <w:rsid w:val="0092608D"/>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050A853-137F-4EC2-8934-A56699DB0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9718</Words>
  <Characters>55395</Characters>
  <Application>Microsoft Office Word</Application>
  <DocSecurity>0</DocSecurity>
  <Lines>461</Lines>
  <Paragraphs>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4984</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shenx_CAICT</cp:lastModifiedBy>
  <cp:revision>2</cp:revision>
  <dcterms:created xsi:type="dcterms:W3CDTF">2021-08-18T02:52:00Z</dcterms:created>
  <dcterms:modified xsi:type="dcterms:W3CDTF">2021-08-18T02: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